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tiff" ContentType="image/tif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3"/>
    <p:sldMasterId id="2147483673" r:id="rId4"/>
    <p:sldMasterId id="2147483686" r:id="rId5"/>
    <p:sldMasterId id="2147483699" r:id="rId6"/>
    <p:sldMasterId id="2147483712" r:id="rId7"/>
    <p:sldMasterId id="2147483725" r:id="rId8"/>
    <p:sldMasterId id="2147483738" r:id="rId9"/>
  </p:sldMasterIdLst>
  <p:notesMasterIdLst>
    <p:notesMasterId r:id="rId11"/>
  </p:notesMasterIdLst>
  <p:sldIdLst>
    <p:sldId id="502" r:id="rId10"/>
    <p:sldId id="503" r:id="rId12"/>
    <p:sldId id="504" r:id="rId13"/>
    <p:sldId id="505" r:id="rId14"/>
    <p:sldId id="506" r:id="rId15"/>
    <p:sldId id="507" r:id="rId16"/>
    <p:sldId id="508" r:id="rId17"/>
    <p:sldId id="469" r:id="rId18"/>
    <p:sldId id="509" r:id="rId19"/>
    <p:sldId id="510" r:id="rId20"/>
    <p:sldId id="511" r:id="rId21"/>
    <p:sldId id="512" r:id="rId22"/>
    <p:sldId id="513" r:id="rId23"/>
    <p:sldId id="492" r:id="rId24"/>
    <p:sldId id="493" r:id="rId25"/>
    <p:sldId id="494" r:id="rId26"/>
    <p:sldId id="495" r:id="rId27"/>
    <p:sldId id="471" r:id="rId28"/>
    <p:sldId id="470" r:id="rId29"/>
    <p:sldId id="472" r:id="rId30"/>
    <p:sldId id="475" r:id="rId31"/>
    <p:sldId id="476" r:id="rId32"/>
    <p:sldId id="501" r:id="rId33"/>
    <p:sldId id="473" r:id="rId34"/>
    <p:sldId id="479" r:id="rId35"/>
    <p:sldId id="477" r:id="rId36"/>
    <p:sldId id="480" r:id="rId37"/>
    <p:sldId id="482" r:id="rId38"/>
    <p:sldId id="478" r:id="rId39"/>
    <p:sldId id="483" r:id="rId40"/>
    <p:sldId id="484" r:id="rId41"/>
    <p:sldId id="496" r:id="rId42"/>
    <p:sldId id="497" r:id="rId43"/>
    <p:sldId id="498" r:id="rId44"/>
    <p:sldId id="499" r:id="rId4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</p:showPr>
  <p:clrMru>
    <a:srgbClr val="00CC00"/>
    <a:srgbClr val="993366"/>
    <a:srgbClr val="CCFF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50000" autoAdjust="0"/>
  </p:normalViewPr>
  <p:slideViewPr>
    <p:cSldViewPr>
      <p:cViewPr varScale="1">
        <p:scale>
          <a:sx n="157" d="100"/>
          <a:sy n="157" d="100"/>
        </p:scale>
        <p:origin x="360" y="16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655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8" Type="http://schemas.openxmlformats.org/officeDocument/2006/relationships/tableStyles" Target="tableStyles.xml"/><Relationship Id="rId47" Type="http://schemas.openxmlformats.org/officeDocument/2006/relationships/viewProps" Target="viewProps.xml"/><Relationship Id="rId46" Type="http://schemas.openxmlformats.org/officeDocument/2006/relationships/presProps" Target="presProps.xml"/><Relationship Id="rId45" Type="http://schemas.openxmlformats.org/officeDocument/2006/relationships/slide" Target="slides/slide35.xml"/><Relationship Id="rId44" Type="http://schemas.openxmlformats.org/officeDocument/2006/relationships/slide" Target="slides/slide34.xml"/><Relationship Id="rId43" Type="http://schemas.openxmlformats.org/officeDocument/2006/relationships/slide" Target="slides/slide33.xml"/><Relationship Id="rId42" Type="http://schemas.openxmlformats.org/officeDocument/2006/relationships/slide" Target="slides/slide32.xml"/><Relationship Id="rId41" Type="http://schemas.openxmlformats.org/officeDocument/2006/relationships/slide" Target="slides/slide31.xml"/><Relationship Id="rId40" Type="http://schemas.openxmlformats.org/officeDocument/2006/relationships/slide" Target="slides/slide30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9.xml"/><Relationship Id="rId38" Type="http://schemas.openxmlformats.org/officeDocument/2006/relationships/slide" Target="slides/slide28.xml"/><Relationship Id="rId37" Type="http://schemas.openxmlformats.org/officeDocument/2006/relationships/slide" Target="slides/slide27.xml"/><Relationship Id="rId36" Type="http://schemas.openxmlformats.org/officeDocument/2006/relationships/slide" Target="slides/slide26.xml"/><Relationship Id="rId35" Type="http://schemas.openxmlformats.org/officeDocument/2006/relationships/slide" Target="slides/slide25.xml"/><Relationship Id="rId34" Type="http://schemas.openxmlformats.org/officeDocument/2006/relationships/slide" Target="slides/slide24.xml"/><Relationship Id="rId33" Type="http://schemas.openxmlformats.org/officeDocument/2006/relationships/slide" Target="slides/slide23.xml"/><Relationship Id="rId32" Type="http://schemas.openxmlformats.org/officeDocument/2006/relationships/slide" Target="slides/slide22.xml"/><Relationship Id="rId31" Type="http://schemas.openxmlformats.org/officeDocument/2006/relationships/slide" Target="slides/slide21.xml"/><Relationship Id="rId30" Type="http://schemas.openxmlformats.org/officeDocument/2006/relationships/slide" Target="slides/slide20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9.xml"/><Relationship Id="rId28" Type="http://schemas.openxmlformats.org/officeDocument/2006/relationships/slide" Target="slides/slide18.xml"/><Relationship Id="rId27" Type="http://schemas.openxmlformats.org/officeDocument/2006/relationships/slide" Target="slides/slide17.xml"/><Relationship Id="rId26" Type="http://schemas.openxmlformats.org/officeDocument/2006/relationships/slide" Target="slides/slide16.xml"/><Relationship Id="rId25" Type="http://schemas.openxmlformats.org/officeDocument/2006/relationships/slide" Target="slides/slide15.xml"/><Relationship Id="rId24" Type="http://schemas.openxmlformats.org/officeDocument/2006/relationships/slide" Target="slides/slide14.xml"/><Relationship Id="rId23" Type="http://schemas.openxmlformats.org/officeDocument/2006/relationships/slide" Target="slides/slide13.xml"/><Relationship Id="rId22" Type="http://schemas.openxmlformats.org/officeDocument/2006/relationships/slide" Target="slides/slide12.xml"/><Relationship Id="rId21" Type="http://schemas.openxmlformats.org/officeDocument/2006/relationships/slide" Target="slides/slide11.xml"/><Relationship Id="rId20" Type="http://schemas.openxmlformats.org/officeDocument/2006/relationships/slide" Target="slides/slide10.xml"/><Relationship Id="rId2" Type="http://schemas.openxmlformats.org/officeDocument/2006/relationships/theme" Target="theme/theme1.xml"/><Relationship Id="rId19" Type="http://schemas.openxmlformats.org/officeDocument/2006/relationships/slide" Target="slides/slide9.xml"/><Relationship Id="rId18" Type="http://schemas.openxmlformats.org/officeDocument/2006/relationships/slide" Target="slides/slide8.xml"/><Relationship Id="rId17" Type="http://schemas.openxmlformats.org/officeDocument/2006/relationships/slide" Target="slides/slide7.xml"/><Relationship Id="rId16" Type="http://schemas.openxmlformats.org/officeDocument/2006/relationships/slide" Target="slides/slide6.xml"/><Relationship Id="rId15" Type="http://schemas.openxmlformats.org/officeDocument/2006/relationships/slide" Target="slides/slide5.xml"/><Relationship Id="rId14" Type="http://schemas.openxmlformats.org/officeDocument/2006/relationships/slide" Target="slides/slide4.xml"/><Relationship Id="rId13" Type="http://schemas.openxmlformats.org/officeDocument/2006/relationships/slide" Target="slides/slide3.xml"/><Relationship Id="rId12" Type="http://schemas.openxmlformats.org/officeDocument/2006/relationships/slide" Target="slides/slide2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1023" units="cm"/>
        </inkml:traceFormat>
        <inkml:channelProperties>
          <inkml:channelProperty channel="X" name="resolution" value="0.000620058645244314" units="cm"/>
          <inkml:channelProperty channel="Y" name="resolution" value="0.000499919705809771" units="cm"/>
          <inkml:channelProperty channel="F" name="resolution" value="2.84167" units="1/cm"/>
        </inkml:channelProperties>
      </inkml:inkSource>
      <inkml:timestamp xml:id="ts0" timeString="2011-10-17T00:38:51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0426 3875 9513,'20'-21'1729,"-20"21"-127,0 0-641,0 0-97,0 0 225,0 21-224,20-21-192,-20 19-161,20 21 1,-20-20 63,19 39-287,-19-18-161,0-2 0,20 21-96,-20-21 32,0 1-64,0 0-128,0 0-224,20-21-225,-20 2-256,0-2-288,20-19-1185,-20 0-2499</inkml:trace>
  <inkml:trace contextRef="#ctx0" brushRef="#br0">20703 3854 12940,'0'40'256,"0"-20"32,0 20 417,0 19 32,0-18 288,20 18-225,-20-19-479,21 19-225,-21-19 0,20-1-64,-20 1-64,0-19-160,20 18-129,-20-19-127,0-20-321,0 20-512,0-20-1506,-20 0-5508</inkml:trace>
  <inkml:trace contextRef="#ctx0" brushRef="#br0">20406 3835 11723,'0'-20'1217,"0"20"-993,0 0 320,20-20 225,20 20 96,-1 0 96,21 20-513,-1-20-255,2 20 127,18 20 96,-20-21-256,1 21-352,-21 0-192,-19-20 64,0 19-33,-20-18 33,0 18 192,0-19 96,-20-1 64,-20 2 64,21-2 128,-21-19 64,-1 20-31,23 0-1,-2-20-96,20 20-64,0 0 128,20 0 161,-2-1-161,23 2-128,-1-2-96,-1 2-224,1-2 0,-1 1-449,1 0-256,-20-20-352,1 0-929,-1 0-929,-20 0-6182</inkml:trace>
  <inkml:trace contextRef="#ctx0" brushRef="#br0">21082 3715 3555,'0'0'1121,"20"0"1057,-20 0 481,0 20-1090,0 0-672,0 0-513,0 0-224,0 0-64,0 0 129,0-20 223,0 0 97,0 19 255,0-38 418,0 19-738,0-20-256,0 0 96,0-20-31,18 20-65,-18-19-96,20 19-64,1-1 64,-1 2 129,0 19-33,-1-20 0,21 20 449,-40 20-193,20-1-32,0 22-223,-20-2-97,19-19-64,-19 20-160,0-20-353,0 19-736,0-18-801,0-2-4163</inkml:trace>
  <inkml:trace contextRef="#ctx0" brushRef="#br0">21499 3775 1313,'0'0'2658,"0"0"-287,-21 0-1,21-20-577,0 20-255,21 0-513,-21 0-256,0 0 159,18 0-159,2 0-96,-20 0-129,20 0-127,1 0-129,-1 0-192,-2-20-64,3 20-128,-21 0-448,20 0-578,-20 0-639,0 0-770,0 0-672,0-20-4196</inkml:trace>
  <inkml:trace contextRef="#ctx0" brushRef="#br0">21537 3676 6309,'0'20'801,"0"-20"1057,20 19 224,-20 1-320,0 0-609,21 0-577,-21 0-352,0 0-127,20 0-65,-20-20-128,0 19-1026,18 2-1664,-18-21-3140</inkml:trace>
  <inkml:trace contextRef="#ctx0" brushRef="#br0">21756 3655 11851,'0'21'352,"0"-21"1057,0 20 225,20 19-833,-20-19-481,20 0-160,-20 20-416,19-20-1474,-19-20-3395</inkml:trace>
  <inkml:trace contextRef="#ctx0" brushRef="#br0">22590 3795 3395,'20'-60'7142,"-20"40"-6373,0 1 544,0 19 257,0 0-545,0 0-320,0 0-481,-20 19-160,20 1 288,-20 20 225,0 20-97,20-1-95,-20 1-97,20-1 64,0-18 33,20-2-321,-20 21 32,40-41-224,-20 21-673,-1-20-384,21 0-1122,-20-20-3202</inkml:trace>
  <inkml:trace contextRef="#ctx0" brushRef="#br0">22809 3974 13612,'0'39'321,"20"2"-417,-20-2 0,18 0 128,3-18 0,-1 18 32,20-19-96,-21 0-129,1-20 354,0 0 896,-20 0-64,0-20-225,20 0-127,-20 0 32,0-20-1,0 1-319,0 0-353,0 18-224,0-18-321,0 39-352,0-20-1153,0 20-4067</inkml:trace>
  <inkml:trace contextRef="#ctx0" brushRef="#br0">23165 4093 14061,'0'20'-128,"0"-20"-417,20 0 1442,0-20-352,1 20-321,-3 0-160,23-20-32,-21 1 32,-20 19 352,20-21 353,-20 21-192,0 0-225,-20 0-192,0 0-96,-1 0-96,1 0 64,2 0-32,18 21-32,-21-2 32,21 1 0,0 0 32,0-20-64,21 19 32,-3 2-192,-18-21-64,41 19-129,-21-19-576,0 0-1089,-2 0-1793</inkml:trace>
  <inkml:trace contextRef="#ctx0" brushRef="#br0">23523 4093 13004,'0'20'448,"0"-20"-608,0 0 609,-20 0 319,20 19-383,0-19-161,0 21-192,0-21 32,0 19-96,0 1-32,20-20-192,0 20-321,-1-20 0,1 0-896,0 0-1634,1 0-3395</inkml:trace>
  <inkml:trace contextRef="#ctx0" brushRef="#br0">23643 4113 10826,'-20'-20'1345,"20"20"96,0 0-127,0 0-129,20 0-417,-2 0-415,23 0-225,-21 0-32,19 0-160,1 0 32,19 0-256,-39 0-865,20 0-1858,-20-20-2563</inkml:trace>
  <inkml:trace contextRef="#ctx0" brushRef="#br0">23781 3875 7334,'20'19'3236,"-20"1"-1507,0 0 417,20 20-672,-20-1-738,0 2-447,0-2-193,0 0-321,0 1-287,0 0-641,0 0-1410,0-20-4067</inkml:trace>
  <inkml:trace contextRef="#ctx0" brushRef="#br0">24040 4172 10730,'0'0'32,"-21"20"96,21 0 512,0 0-319,0 0-289,0 0-192,21-1-65,-21-19 321,18 21 417,2-21-97,21 0-127,-21 0 351,-2-21 193,-18 2-160,0-1-481,0 0-96,0 0-96,-18 0-224,-2 0-1890,-1 20-2819</inkml:trace>
  <inkml:trace contextRef="#ctx0" brushRef="#br0">24297 4291 12972,'20'21'993,"-20"-21"128,0 0 769,0 0-1154,-20 0-479,20-21-97,0 2-288,0-1-161,0 20 33,20-20-224,-20 0-385,20 0 128,-20 20 32,19 0-416,-19 0-640,20 20-802,0-20-4067</inkml:trace>
  <inkml:trace contextRef="#ctx0" brushRef="#br0">24595 4232 12812,'0'-20'128,"0"20"1025,-21 0 673,-17 0-1058,18 0-479,-1 0-33,1 0-160,2 20-32,18 0-32,18 0-192,2-1-353,1 2 193,19-2 128,-22 2 128,3-2 32,-1 1 32,0-20 352,-20 20 193,0-20-129,-20 0-256,0 0-128,-1 0-128,-17 0-480,18 0-610,-21 0-1792,23 0-5959</inkml:trace>
  <inkml:trace contextRef="#ctx0" brushRef="#br0">24574 3934 11915,'21'-20'-192,"19"20"1473,-20 0 1313,19 0-800,-19 20-257,20 20-416,-1-20-256,-19 40-192,21-21-385,-23 0-256,2 21-224,0 0-545,1-21-608,-21 22-897,-21-22-2050,-19 21-7431</inkml:trace>
  <inkml:trace contextRef="#ctx0" brushRef="#br0">9806 3577 12043,'19'-21'1473,"-19"1"161,0 20-449,0 0-160,0 0-160,0 0-481,0 0-512,0 20 160,-19 1-160,19-2 128,0 21 96,19 20-128,-19-21 96,0 1-64,20 20 64,20-20-32,-20-1 0,19 1 0,21-20 32,-21 19-96,22-39 0,-3 20 64,-17-20 0,18 21-96,-19-21-224,-21 0-64,21 0-193,-20 0-352,0 0-672,0 0-1378,-20 0-2979</inkml:trace>
  <inkml:trace contextRef="#ctx0" brushRef="#br0">10381 3894 11851,'0'0'1281,"0"20"-1345,0-20 256,20 20 96,0 0 257,-1 0 384,21 0-481,1-20-224,-3 19-160,3 1 33,18 1-33,-19-2-32,-1-19 64,-19 20-160,0 0 64,0-20 64,-20 0 32,0 0 480,-20 19 65,0-19-193,-19 21 33,-1-2-385,-1 1-32,23-20-32,-22 20-352,19 0-833,21 0-1186,-20-20-3042</inkml:trace>
  <inkml:trace contextRef="#ctx0" brushRef="#br0">11076 3835 4644,'0'-20'1185,"0"20"32,0 0 769,0-20-224,0 20-129,0 0-768,0 0-641,0 20 161,0 0-1,20-1 0,-20 2 129,0 18-161,20 1-192,-20 19-64,0-18-64,19-2-32,-19 21 97,0-41-97,0 21-64,20-20-33,-20 0-223,0-20-385,0 20-736,0-20-1025,0 0-2147</inkml:trace>
  <inkml:trace contextRef="#ctx0" brushRef="#br0">11254 3815 2402,'0'-20'1153,"20"20"737,-20 0-129,0 0 321,0 0-352,20 0-449,-20 20-192,0 19-512,20-18-1,-20 38-159,0-19-225,21 19-128,-21-19 96,0 19-128,0-19 0,18-20-96,-18 20-64,0-20-160,0-20-225,0 20-608,0-20-737,0-20-1185</inkml:trace>
  <inkml:trace contextRef="#ctx0" brushRef="#br0">11076 3795 5669,'-41'-20'2787,"23"0"-2307,18 20 833,0 0-128,0 0 193,0 0-417,18 0-289,23 0-159,-1 0-65,19 0-32,1 20-127,-1 0-129,0 0-128,-19 0-32,1-1 0,-2 2-96,-19 18-192,0-19 127,-20 0 97,0 0 96,0 0 64,-20-20 33,-21 19 31,23 1 32,-2-20-32,-1 0-96,1 21-32,20-21 0,0 19 0,20 1 96,1 0 129,-1-1-97,19 2-64,1-2-64,-1 1-128,1 0-64,0 0-257,-1 0-287,-19 0-353,0-20-897,-20 0-1474,0 0-6051</inkml:trace>
  <inkml:trace contextRef="#ctx0" brushRef="#br0">11612 3577 7783,'0'19'1473,"0"1"-544,0 0 192,0-1-512,0 22-417,0-22-96,0 1-64,0 0-128,0 0 0,0-20 160,0 0 128,0 0 513,0 0-449,0-20 128,0 0-63,-20 0 95,20 1-96,20-1-288,-20-1-96,20 2 64,-1-1 0,1 20 96,0 0 161,0 0 159,-20 0 1,20 20-65,-1-1-224,-19 2-32,0-1-32,0-1-32,20 1-192,-20 0-256,0 0-321,0-20-608,0 20-1154,0-20-2337</inkml:trace>
  <inkml:trace contextRef="#ctx0" brushRef="#br0">11831 3655 11915,'0'21'1697,"0"-21"-1408,18 0 1184,2 0-608,1 0-64,-1 0-161,18 0-351,-17 0-161,19 0-64,-20 0-481,0 0-448,-20 0-1441,0-21-2114</inkml:trace>
  <inkml:trace contextRef="#ctx0" brushRef="#br0">11890 3577 8840,'0'19'64,"20"-19"1634,-20 20 223,0 0 33,0-1-576,20 2-802,-20 18-416,0-19-96,0 0-224,18 0-288,-18 0-673,0-20-1314,21 20-2754</inkml:trace>
  <inkml:trace contextRef="#ctx0" brushRef="#br0">12207 3556 12523,'21'0'1698,"-21"21"-1378,0-2 1058,20 1-225,-20 0-385,0 20-319,18-20-449,-18 19-128,0 1-1154,20-20-262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1023" units="cm"/>
        </inkml:traceFormat>
        <inkml:channelProperties>
          <inkml:channelProperty channel="X" name="resolution" value="0.000620058645244314" units="cm"/>
          <inkml:channelProperty channel="Y" name="resolution" value="0.000499919705809771" units="cm"/>
          <inkml:channelProperty channel="F" name="resolution" value="2.84167" units="1/cm"/>
        </inkml:channelProperties>
      </inkml:inkSource>
      <inkml:timestamp xml:id="ts0" timeString="2011-11-03T02:04:2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5105 13711 16335,'0'19'1025,"0"-19"-1121,0 0 1249,0 0 448,0 20-768,20-20-416,0 21-225,0-2 0,19 1-96,1 0-64,1-1-32,-21-19 0,19 21-288,1-1 32,-20-20-225,-1 0-384,1 19-256,0-19-320,-20 0-481,0 0-1761</inkml:trace>
  <inkml:trace contextRef="#ctx0" brushRef="#br0">15404 13711 11306,'0'19'641,"-20"-19"-225,20 20 1442,-20 1-993,0-21-577,-19 19-224,19 21-32,0-21-64,-1 2-32,1-1-448,0-1-513,2 2-1282,18-21-5924</inkml:trace>
  <inkml:trace contextRef="#ctx0" brushRef="#br0">15621 13413 9833,'0'0'1697,"0"0"-415,0 0 864,-18 19-801,18 2-576,0-2-289,-21 1 1,1 20-33,20-20-320,-20 20-64,20-21-128,0 1-320,0 0-225,0 0-95,20 0-386,-20-20-511,20 0-1922,1 0-5958</inkml:trace>
  <inkml:trace contextRef="#ctx0" brushRef="#br0">15720 13512 11979,'0'20'737,"0"0"-449,0 0 1858,0 0-929,0-1-993,0 1-224,0-20-96,0 20-416,21 0-577,-21-20-1314,0 0-5156</inkml:trace>
  <inkml:trace contextRef="#ctx0" brushRef="#br0">15761 13453 13965,'-20'0'288,"20"0"-224,0 0 1089,0 0-1249,0 0-1794,0 0-3651</inkml:trace>
  <inkml:trace contextRef="#ctx0" brushRef="#br0">15840 13333 15118,'0'20'192,"0"-1"609,20-19 960,0 21-960,0-1-673,-1-1-64,1 2-64,20 18 0,-40-19-160,21 20-416,-3-20-193,-18 19-384,-18-19-1281,18 0-2403</inkml:trace>
  <inkml:trace contextRef="#ctx0" brushRef="#br0">20288 13611 9961,'39'0'3715,"-39"20"-3683,0-20 417,0 0 1120,0 0-864,-21 0-385,3 0 97,-2 0-33,-21 20-352,1-20-96,1 0 96,-21 0-288,-19 0-385,-21 0 65,21 0 287,-40 0 65,0 0-192,-19 0 416,-2 0 192,-18 0-64,-2 0-64,2 0 96,-1 20 193,0-20 63,0 20-192,-20 0-224,21-1 0,-20 1 32,-2 1 0,22-2 0,-2 1-32,2-20 0,19 20-64,21-1-128,-2-19 160,21 0 32,19 21 0,21-21-192,0 0-481,39 0-864,20 0-705,20-21-2947</inkml:trace>
  <inkml:trace contextRef="#ctx0" brushRef="#br0">16951 13651 4228,'-38'0'896,"18"20"-351,-41 0 1249,22-20 95,-21 20-255,1-1-257,0 1-64,-1 1-159,21-2-450,19-19-31,-1 20 160,21 0-257,21-20 1,-1 19-321,19 2-256,40-21-288,-19 20-417,19-20-416,-20 0-1025,2 19-3171</inkml:trace>
  <inkml:trace contextRef="#ctx0" brushRef="#br1">1586 11326 12716,'0'0'192,"0"0"-897,0 0 929,20 0 577,0 0-160,0-20-545,1 20 32,17 0-96,3 0 96,-3 0 160,3 0-64,-1 20 1,-1-20-1,1 0-32,-20 20-64,-20-20 160,0 20 1,0 0-97,0-20 32,0 20 32,0-1-127,-20 2-1,0-21-128,0 19-32,20-19 0,-20 21-65,20-2 1,0-19-64,0 21 64,0-2-32,0 1 128,20 0 0,-20-20 0,0 20 0,20 0-32,0 0-32,0-1 32,-20 1 32,19-20 0,-19 0-32,20 20 0,-20-20-96,0 0-225,0 0-191,0 20-65,-20-20-63,20 20 319,0 0 193,0-1-128,0 1 32,0 0 63,20 0-95,0 0-32,-20 0 64,20-1 192,-20-19-32,21 21 192,-21-2 224,0-19 481,0 19-161,0-19-191,0 21 127,-21-21-31,1 20-225,-20 0-160,21-20-96,-21 0 64,0 20-128,21-20-160,-1 0-64,0 0-128,0 0-449,-1 0-833,21 0-3394</inkml:trace>
  <inkml:trace contextRef="#ctx0" brushRef="#br1">3175 10511 5349,'20'0'480,"-1"0"865,-19 0 1634,0 0-545,20 0-768,-20-19-513,20 19-288,-20 0-385,0 0 33,0 0 159,0 19-127,-20-19-65,0 21-319,1-2-161,-21 1-32,-19 1-32,19-2 64,-19 21-65,18-21 65,1-19 161,1 21-65,-1-1-192,20-1 64,0 1-97,20-20-95,0 20 160,0 0-96,40-20 224,0 20 32,-1-20-64,22 20 96,-2-20-128,1 19 0,19-19-160,-20 20 192,-19-20-32,19 20 64,-18 0-96,-21-20 64,-2 0 64,2 0-96,1 0 321,-21 0 608,0 0-129,0-20-319,-21-20-513,1 21 352,2-21-32,-2-20-288,-21 21 96,21-1-96,-19 0-128,19 0 0,20 20-352,-20 20-129,20-19-352,0 19-768,20 0-610,0-21-3362</inkml:trace>
  <inkml:trace contextRef="#ctx0" brushRef="#br1">3611 10253 11594,'0'-19'833,"0"19"-96,0-20 1537,0 20-961,0 0-608,-19 0-481,19 0-64,0 0-96,0 0-224,-20 20 128,20-1 32,-20 21 0,20-20 32,-20 20 32,20 0-64,0-21-64,0 1-32,20 0-640,0 0-546,-20 0-832,20-20-2786</inkml:trace>
  <inkml:trace contextRef="#ctx0" brushRef="#br1">3710 10472 12107,'20'20'1025,"-20"-20"-1538,0 0 642,20 0 799,0 0 97,-20 0-672,21 0-193,-1-20-32,-2 0 32,2 0-64,1 0 0,-21 1-64,0-2 32,0 2 1,0-1-65,0-20 32,-21 20-97,1 0-31,20 1-192,-18 19 0,18 0 128,-20 0 32,-1 0 31,21 19 97,0 1 289,-20 0-129,20 0-32,20 20 0,-20-21-64,21 2 32,-1-2-64,-20 1 32,18 0-32,2-20 0,1 20-160,19-20-352,-40 20-929,19-20-2211</inkml:trace>
  <inkml:trace contextRef="#ctx0" brushRef="#br1">4009 10214 10249,'0'0'1121,"0"20"-1121,19-20 1217,1 19 353,0 1-897,20 20-545,-21-20-96,1 0 32,-20 20 64,0-21 32,0 1 32,0 0 193,0 0-1,-20 0-192,1-20-96,-1 19-288,0-19-1345,20 0-7176</inkml:trace>
  <inkml:trace contextRef="#ctx0" brushRef="#br1">4445 10511 15822,'0'0'1346,"0"0"-1635,0 0 1346,0 0 225,0 0-1539,0 21-1536,0-21-1026,0 19-8744</inkml:trace>
  <inkml:trace contextRef="#ctx0" brushRef="#br1">4465 10730 11851,'20'20'1409,"-20"0"-1153,0-20 1058,0 20-97,0-20-1153,0 0-1217,-20 0-2979</inkml:trace>
  <inkml:trace contextRef="#ctx0" brushRef="#br1">4742 10670 14061,'-18'-19'416,"18"19"-512,0 0 1698,18 0 31,3 0-832,-1 0-289,20 0-63,-21 0-257,1 0-96,0 0-96,20 0-160,-21 0-192,1 0-97,-20 0-287,20 0-450,-20 0-960,0 0-2818</inkml:trace>
  <inkml:trace contextRef="#ctx0" brushRef="#br1">4783 10790 256,'20'20'14221,"0"-20"-14029,19 20 577,-19-20 1249,20 0-513,-21 0-1088,21 0-321,-20 0-128,1 0-256,-3 19-737,-18-19-1314,20 0-2369</inkml:trace>
  <inkml:trace contextRef="#ctx0" brushRef="#br1">5716 10651 10730,'59'-20'1345,"-39"20"-1025,-20 0 801,20 0-128,-20 0-96,0 20-416,-20-1-257,0 2-32,-19 18 96,-1-19 0,0 20-95,1 0-65,-22-21-32,23 1-32,-3 0 96,21-20-160,2 20 0,18-20-256,18 0 96,23 20 256,-1-20 64,19 20-96,0-20-64,1 20 32,-1-1-32,1-19-64,-21 21-128,2-21 160,-21 0 64,-2 0 128,-18-21 320,0 21-31,0-19 63,-18-21-159,-23 20-65,21 0-64,-19-20-256,19 21-384,0-1 63,20 0-95,0 0-577,0 0-865,20 20-1377,0-20-6983</inkml:trace>
  <inkml:trace contextRef="#ctx0" brushRef="#br1">6133 10333 13164,'-20'-20'993,"20"20"-1089,-20 0 320,20 0 833,-20 0 32,0 20-705,20 19-287,-19-18-33,-1 18-64,20 1-64,0-1-353,20-18-288,-1-2-416,1 1-384,20 1-1442,-20-21-4099</inkml:trace>
  <inkml:trace contextRef="#ctx0" brushRef="#br1">6232 10532 4772,'0'19'8712,"0"-19"-9224,21 20 159,-21-20 994,18-20 224,2 20-609,0-19-320,21-2 96,-41 2 0,18-1 0,3-20 0,-21 20 32,0 1-32,0-2-96,-21-18-224,3 19-193,-2 20 385,-1-20 192,1 20-31,0 0-33,20 20 256,0 0 256,0 19-159,0 1 63,0-20-256,20 20-64,21-20-192,-21-1-448,19 2-321,-19-21-832,20 0-2563</inkml:trace>
  <inkml:trace contextRef="#ctx0" brushRef="#br1">6451 10293 5349,'39'0'5381,"-19"20"-4356,0-20 896,0 20-415,-1 0-705,1 20-545,-20-21-160,0 21-96,0 0-224,0-21-97,-20 2-31,20-2-192,-19 1-321,-1 1-641,20-2-2273</inkml:trace>
  <inkml:trace contextRef="#ctx0" brushRef="#br1">6848 10810 14509,'0'0'737,"18"0"-609,-18 0 1922,21 0-384,-1 0-738,20 0-735,-1 0-129,-19 0-64,20 0 0,-20-20-449,-1 20-800,1 0-609,-20 0-1153,0 0-5765</inkml:trace>
  <inkml:trace contextRef="#ctx0" brushRef="#br1">6866 10750 14798,'21'80'640,"-21"-61"-256,20 21 1474,0-20-609,-20 0-896,20 0-513,-1 0-897,-19-20-449,0 19-2209</inkml:trace>
  <inkml:trace contextRef="#ctx0" brushRef="#br1">7482 10532 13132,'-39'-21'-96,"19"21"-128,0 0 416,0 0 0,20 40-32,0-20-128,20 20-32,20 0 0,-1 0 0,1 19 0,1-19-128,-23 0-128,22-1 64,-40-19 128,21 20 128,-21-20 512,0 0 449,-21-1 0,-19-19-96,1 21-128,-1-21-257,1 0-287,-1-21-161,20 2 0,0-1-64,20 0-192,20 0 31,0 0-31,20 0 0,-1 0-192,1 1-321,-19-1-480,17 0-1345,-18 20-3908</inkml:trace>
  <inkml:trace contextRef="#ctx0" brushRef="#br1">7701 10273 8359,'-21'20'2915,"3"-20"-2723,-2 20 1730,20 0 224,-21 0-801,21 20-704,0-21-481,0 21-96,21 0 32,-1-21-448,-20 2-449,18-2-256,23 1-480,-21-20-1538,0 21-6406</inkml:trace>
  <inkml:trace contextRef="#ctx0" brushRef="#br1">7780 10551 12427,'20'0'513,"-20"-19"-513,20 19 1153,0-21-545,0 2-255,0-1-225,-1 0 0,-19 0 64,0 0 32,0 1-95,0-21-65,0 20 64,-19 0-32,19 0 0,-20 20-192,0-20-257,20 20 1,-20 0 64,20 0 64,0 20 256,0 0 64,20 20 224,-20-21 32,20 21-31,-20-20-225,20 20-128,-1-20-417,-19-1-768,20 2-2787</inkml:trace>
  <inkml:trace contextRef="#ctx0" brushRef="#br1">7980 10452 7847,'18'0'5445,"2"0"-5029,1-20 1122,-1 20-801,0 0-737,-20-20-737,18 20-1409,-18 0-3075</inkml:trace>
  <inkml:trace contextRef="#ctx0" brushRef="#br1">8039 10353 12171,'0'40'545,"0"-21"512,0 21 640,0-20-1056,0 0-641,20 20-641,-20-40-416,20 19-576,-20-19-3588</inkml:trace>
  <inkml:trace contextRef="#ctx0" brushRef="#br1">8138 10353 13676,'0'40'609,"0"-40"512,20 19 352,-20 1-736,0 0-641,20 0-256,-20 0-641,19-1-704,-19 2-1762,0-2-4677</inkml:trace>
  <inkml:trace contextRef="#ctx0" brushRef="#br1">8138 10174 12299,'40'40'1313,"-21"-20"-1056,1-1 928,0 21 384,20-20-576,-21 20-769,1-21-128,-20 21 1,0 0 31,0 0-64,0 0-64,0-1-289,0-18 193,-20-2-288,20 1-641,-19-20-1217,19 20-3652</inkml:trace>
  <inkml:trace contextRef="#ctx0" brushRef="#br1">8794 10651 11434,'18'-59'609,"-18"38"-257,0 21 1506,0-20-128,0 20-353,0 0-448,0 0-192,-18 0-481,-3 0 0,1 41 0,0-2 129,0 0-193,1 21-32,-1 0 32,0-20-128,20 19 32,0-19-128,20 0-32,0 0-448,19-1-417,1-18-288,-1-2-513,1-19-896,1 0-4517</inkml:trace>
  <inkml:trace contextRef="#ctx0" brushRef="#br1">9308 10849 12395,'20'-19'2403,"-40"-1"-2884,2 20 929,-3 0 834,-19 0-225,1 20-449,-1-1-512,0 21 0,21 0-31,-1 0-1,20 0-64,0-21-225,39 1-159,-19 1 64,40-21 95,-21-21-63,22 21-32,-23-39 128,3 18 96,-21 2 192,-2-21 128,-18 20 96,0 0 129,0-20 95,-18 40-31,-2-19 63,0 19-63,20 0-289,-21 0-64,21 19 32,0 1-32,0 0-31,21 0-129,-1 0-161,0 0-447,-2 0-481,23-20-705,-21 19-768,0-19-2723</inkml:trace>
  <inkml:trace contextRef="#ctx0" brushRef="#br1">9547 10412 10153,'-20'0'5285,"20"20"-5701,0-20 480,0 20 1249,0 0-96,0 19-929,0 1-191,0 1 31,0-22 32,0 21-96,20 0-192,0-20-897,-20 19-545,20-39-2530</inkml:trace>
  <inkml:trace contextRef="#ctx0" brushRef="#br1">9707 10670 13516,'-20'0'353,"40"0"-417,-20 0 1024,18 0-383,2-19-481,1 19-224,-1-20 64,-20 0 0,20-20 128,-20 20-64,0 1 160,0-21 96,-20 20 1,0 0-129,20 0-32,-21 0 224,21 20-96,-20 20-224,20 0 192,0 0 129,0 0 31,0 20 193,0-1-193,0 1-224,20-20-64,1 19-352,-1-18-513,0-1-512,-1-20-449,1 0-2306</inkml:trace>
  <inkml:trace contextRef="#ctx0" brushRef="#br1">9905 10452 11242,'19'0'1826,"1"0"-609,-20 20 385,20 0-417,0-1-417,-20 21-383,20-20-321,-20 1-160,0-2-513,-20 1-512,20 0-801,-20-20-576,20 19-3075</inkml:trace>
  <inkml:trace contextRef="#ctx0" brushRef="#br1">10063 10333 10730,'41'20'2210,"-41"20"-385,18-21-479,2 41 159,0-21-416,-20 21-704,21-20-193,-21 19-128,0 1 96,0 0-224,0-20-256,0 19-97,-21-19 33,21-20-321,-20 19 257,0-18 31,2 18-31,-3-18-257,1-21-1185,0 19-3939</inkml:trace>
  <inkml:trace contextRef="#ctx0" brushRef="#br1">10401 10253 13516,'20'0'641,"-1"0"-641,1 0 1473,20 0 385,-1 0-481,2 0-800,-21 20-449,18-20-64,-17 0-96,-1 0-865,-20 0-1281,0 0-2306</inkml:trace>
  <inkml:trace contextRef="#ctx0" brushRef="#br1">10539 10293 11050,'-18'60'1794,"18"-20"-449,0 19 801,0-19-96,18 0-929,-18-1-865,0 1-384,0 0-897,0-21-1697,-18 2-11596</inkml:trace>
  <inkml:trace contextRef="#ctx0" brushRef="#br1">2916 11247 18001,'-18'20'1057,"-3"0"-1314,21-20 1058,0 0 480,0 0-1217,21 0-448,-3 19-1089,2-19-1218,0 0-3651</inkml:trace>
  <inkml:trace contextRef="#ctx0" brushRef="#br1">3254 11306 16527,'0'20'288,"0"-20"97,0 0 2498,0 0-2211,0 0-1537,0 0-640,20 0 96,0 0-1282,-20 0-6758</inkml:trace>
  <inkml:trace contextRef="#ctx0" brushRef="#br1">3493 11326 9737,'19'0'3075,"-19"0"-3075,0 20-289,0-20-1600,0 0-4325</inkml:trace>
  <inkml:trace contextRef="#ctx0" brushRef="#br1">3691 11366 12587,'19'0'1346,"1"0"-514,-20 0 1218,0 0 64,0 0-2017,0 20-2051,0-20-2306</inkml:trace>
  <inkml:trace contextRef="#ctx0" brushRef="#br1">1626 12360 14541,'-40'19'289,"40"-19"-161,0 0 96,0 0 705,20 0-321,0 0-544,0 0-352,1 0-801,-21 0-1762,18 0-7751</inkml:trace>
  <inkml:trace contextRef="#ctx0" brushRef="#br1">2143 12300 14862,'58'19'768,"-37"-19"-768,-1 0-256,-20 0-833,20 0-673,0 0-1601</inkml:trace>
  <inkml:trace contextRef="#ctx0" brushRef="#br1">2580 12339 9737,'39'21'-192,"-19"-21"-4325</inkml:trace>
  <inkml:trace contextRef="#ctx0" brushRef="#br1">2718 12399 64</inkml:trace>
  <inkml:trace contextRef="#ctx0" brushRef="#br1">1964 12916 12619,'19'-21'609,"-19"2"-161,0-20 385,0 19 288,0-1-384,-19 1-353,-1 20-223,0-19-322,-20 19 65,21 19-64,-21 1 64,20 1-32,-1 18 32,3 0-96,18 2-33,0-1 161,18-1 0,23-19 32,-21 0-96,19 0 32,1-20 96,19 0 32,-19 0-32,1 0 32,-21-20-32,18 0-32,-17 0-160,-1 0 96,-20 20-353,20-19-319,-20 19 351,-20 19 129,20 1 224,-20 0 0,20 20 32,0-20-32,20 19 0,0-19 96,-2-20 96,23 20 352,-1-20 193,-1-20 64,-19 0-97,0 1 65,0-21-32,-1 20-33,-19-20-512,-19 1-480,-1 19-609,0 0-705,0 0-1216,0 20-5254</inkml:trace>
  <inkml:trace contextRef="#ctx0" brushRef="#br1">2598 12916 8712,'61'60'3459,"-61"-21"-3683,20-19 192,-20 20 320,0-20 737,0 0-641,0-20 97,0 0 768,0 0-544,0-20-257,0 0-192,0 0-128,0 0-128,0-20-64,0 21 0,0-1-256,0 0-64,19 20-97,-19 20-31,0-20 223,20 20 65,-20-1 96,20 21-160,-20-20-129,0 0 97,20 0 224,0-20 320,-20 0 129,19 0-33,-19 0-192,20-20-128,-20 0-256,0 0 64,20 20 96,-20 0-1,20-20 97,-20 20-64,0 0 96,20 0-288,-20 20-993,21-20-2306</inkml:trace>
  <inkml:trace contextRef="#ctx0" brushRef="#br1">2977 13115 704,'20'19'11851,"-20"-19"-11883,18 20 64,-18 20 0,21-20 32,-21 19-64,20 21-512,0-20-353,-20 0 257,20-1 479,-20-18 194,19-2 2049,-19-19-1442,0 0 321,-19-19 320,19-21-320,-20-1-448,0 2-449,0-21-448,20 1-1,0-1 65,0 1-64,20 19 159,20 20 97,-21 0 32,1 20 64,0 20-32,0-20 32,-20 20 32,0 20 64,0-20 257,0-1-161,-20 1-288,0 0-289,20-20-736,-20 0-3075</inkml:trace>
  <inkml:trace contextRef="#ctx0" brushRef="#br1">3313 12956 13388,'40'0'577,"-19"0"159,-21 0 257,0 20-448,0-1-257,0 1-224,0 20-64,0-20-128,0 20-288,0-21 127,20 1-95,-2 0 0,2-20-97,1 0 1,-1-20 256,0 0 224,-1 1 32,-19-1-32,0 0-64,20 0-97,-20 0 322,0 20 31,-20 0-128,20 0 32,0 0-32,0 20-160,0-20-513,20 20-1024,-20 0-2755</inkml:trace>
  <inkml:trace contextRef="#ctx0" brushRef="#br1">3611 12976 12203,'0'-20'2082,"0"20"-2082,20 0 1153,0-20 353,0 20-481,0-20-609,19-1-288,1 21-256,1-19-1378,-23 19-1857</inkml:trace>
  <inkml:trace contextRef="#ctx0" brushRef="#br1">3770 12638 15182,'0'0'160,"0"0"96,0 19 1698,0 21-256,0 0-930,0 19-575,0 21-161,0 0-417,0-1-672,0-19-224,0-1-1057,21-19-2883</inkml:trace>
  <inkml:trace contextRef="#ctx0" brushRef="#br1">3890 13174 12940,'20'0'0,"-20"0"672,19 0 898,-19 0-769,40 0-481,-20-20-32,0 20 33,19-20 63,-19 1 256,0-1 97,0 0 0,-1 20-353,-19-20-672,0 0 32,-19 20-609,-21-20 96,0 20 449,21 0-161,-21 20 257,20 0 224,0 20 0,20-1 32,0 1 513,20 20-33,0-21-159,20 1-1,-1 0-64,1-21-96,-1 2 1,1-21-33,-20 0-224,19 0-993,-19 0-1474,-20 0-6726</inkml:trace>
  <inkml:trace contextRef="#ctx0" brushRef="#br1">5358 12240 5381,'40'-20'160,"1"20"32,-3 20 2274,-17 0-544,19 20-1153,-22-1-417,3-18-224,-1 18-96,20 0 0,-21-18 64,-19 19 129,0-21 383,0 2-63,-19-2-257,-1-19 192,0 0 65,-21-19 224,3 19-225,18-21-352,-1 2-31,1 19 159,20-20-32,20 0-32,1 20-192,19 0 0,-1 0-64,1 0 0,-1 20-384,1 0-577,-20-20-640,19 19-866,-19-19-3074</inkml:trace>
  <inkml:trace contextRef="#ctx0" brushRef="#br1">5200 12677 9513,'-99'60'6822,"38"-40"-6598,43-20-448,-3 0 384,42 0 833,-3 0 128,43 0-544,18-20-385,20 0 160,0 20 289,41-20-161,-2 20-352,1 0-96,1 0 32,-2 0-352,-19 0 32,-20 0-225,-20 20-127,2-20-353,-22 0-160,-39 20-96,0-20-353,-20 20-1280,0-20-6695</inkml:trace>
  <inkml:trace contextRef="#ctx0" brushRef="#br1">5338 12916 13965,'-39'20'128,"39"-20"-128,0 20 192,20 0 481,19-1-65,21 21-384,-21 0-192,22 0-96,-23-1-32,-17 1 32,19 0 96,-40-1 32,0 1 225,0-20 95,-40 19-288,19-39-64,-17 21 0,-23-21 0,22-21 0,-1 21 64,20-19-32,0-1 129,20 0-161,0 1 32,40-2-96,-20 21 32,21 0 32,-3 0-32,3 0 0,-21 21-64,19-2-33,-19 1-319,0 0-353,-20 20-960,20-20-3300</inkml:trace>
  <inkml:trace contextRef="#ctx0" brushRef="#br1">5973 13174 15726,'21'-59'929,"-21"59"-1185,-21-20 544,1 0 929,2 20-31,-2 0-962,-21 20-224,21 0 64,1 19 96,-1 21 64,20-1-224,0-19 64,0 19-96,39-18-160,1-1 224,19-1-128,2-19 96,18-20 0,-20 0-96,1 0 128,19-20 96,-38-19-32,-3 18 0,3-18 96,-41-1 33,20 0-65,-20-20-128,-20 21-32,-21-1-64,3-19-64,-3 19-161,-18 20-31,-1 0-481,21 0-384,-1 20-609,0 0-832,1 0-4741</inkml:trace>
  <inkml:trace contextRef="#ctx0" brushRef="#br1">5953 13154 10185,'20'0'897,"1"0"64,-21 20 1313,0-20-961,0 20-832,0 0-385,0 0 32,0-1-32,0 1-32,-21 1-64,21-2 0,0-19 64,0 0 32,21 20-32,-1-20-64,0 0-288,-1-20-160,21 20-513,-20 0-993,19 0-1057,-19 0-1281</inkml:trace>
  <inkml:trace contextRef="#ctx0" brushRef="#br1">6253 13273 3715,'0'-20'5157,"0"20"-3299,0-19 416,-21 19-448,21 0-962,-20 0-351,20 19 63,0-19-31,0 20-257,0 20-32,0-20-127,0 0-482,0-1-768,0 22-1249,0-41-9033</inkml:trace>
  <inkml:trace contextRef="#ctx0" brushRef="#br1">6629 12837 13068,'0'-20'544,"-20"20"-95,20 0 416,-20 0-97,0 20-319,20-1-193,-19 20 128,-1 2-191,20-1-193,0-1-225,0-19-383,20 0-193,-1 0-833,1-20-3010</inkml:trace>
  <inkml:trace contextRef="#ctx0" brushRef="#br1">6708 12956 9577,'-20'20'4644,"20"-1"-4580,0 1 288,0-20 641,0 0-224,20 0-577,0 0-96,1-20-32,17 1-64,-17-1 32,-1 0-32,0 0 32,-2-1 32,-18 2-192,0-1 0,-18 1-96,-2-1-64,0-1 128,-1 1 256,1 20-96,2 0 96,-3 20 256,21 1-32,-20-1 225,20 19 128,20-20-289,-20 22-288,21-21-160,-3 0-288,2-1-417,1 1-865,-1-20-2305</inkml:trace>
  <inkml:trace contextRef="#ctx0" brushRef="#br1">6927 12817 13164,'0'-41'1794,"0"41"-1762,0 0 800,20 0 290,-20 0 31,19 20-481,1 21-287,0-22-33,0 20-256,-20 2-224,20-1-673,-20-1-512,0 1-673,-20 0-1601</inkml:trace>
  <inkml:trace contextRef="#ctx0" brushRef="#br1">6728 13492 9577,'0'20'1729,"0"-20"-1152,0 0 1120,0 0 65,0 20-577,21-20-576,-21 20-129,0 0 161,18 19-225,-18-19-288,0 20 97,0-20-1,0 0 32,0-1 64,0-19 33,-18 20-33,18-20-288,-21 0 96,1 0-544,0-20-97,0 1-256,1-1-384,19 0-32,-20-20-96,20 1-449,0-1-1537,0 0-4772</inkml:trace>
  <inkml:trace contextRef="#ctx0" brushRef="#br1">6629 13413 960,'20'-60'5382,"-20"40"-1987,19 20-961,-19-20-1441,0 20-801,0 0-224,20 20-224,-20-20-1410,20 0-4484</inkml:trace>
  <inkml:trace contextRef="#ctx0" brushRef="#br1">6907 13333 10730,'0'20'993,"0"-20"288,0 19 1441,0-19-1184,0 21-737,0 18-193,0-18-320,0 18-159,20-19-258,-20 20-255,20-20-289,-20 0-544,19-20-672,-19 0-2404</inkml:trace>
  <inkml:trace contextRef="#ctx0" brushRef="#br1">7085 13413 13773,'-19'0'576,"19"0"97,-20 19 1473,0 2-545,0-21-864,0 19-385,20 1 1,-20 0-129,20 0-96,20-20-224,0 0-128,0 20-353,0-20-608,19 0-545,1 0-1953</inkml:trace>
  <inkml:trace contextRef="#ctx0" brushRef="#br1">7463 12319 15150,'-40'0'1601,"20"0"-1120,20 0 384,0 0 160,0 0-225,40 0-511,-1 0-257,42 0-32,18-19-32,-20 19-737,0-20-608,-39 20-193,-1 0-384,-39-20-160,0 20-160,-19 0-961,-21 20 1826,20-20 3106,-20 20 1570,1-1-1633,19 1-1025,20 1 255,-20-2 418,20 21-418,20 0-479,-20 0-161,40 19-64,-21-19 64,1 0 321,0-1-1,0-19 33,0 0 448,-20 0-64,0 0-321,-40-20-576,20 19-128,-19-19-384,-21 0-545,21 0-961,-2 0-961,21 0-7783</inkml:trace>
  <inkml:trace contextRef="#ctx0" brushRef="#br1">8217 12280 11562,'0'0'1954,"-20"20"-1794,1-1-95,19 1 639,-20 1 641,0 18-352,0 0-416,-1 22-193,21 18-159,0-19-193,0 19-161,0-20-543,21-18-609,-1-2-962,20-19-5956</inkml:trace>
  <inkml:trace contextRef="#ctx0" brushRef="#br1">8575 12399 15342,'0'-20'769,"0"20"-1154,-20 0 385,0 20 96,-1 0 1,1 20-97,20 0 0,0 19 32,0 1-32,0-1-161,20 1-159,21-21-64,-2-19-65,21 1 225,-20-1 256,19-20 192,-18 0 161,17 0 159,-17 0 129,-2-20 64,1-1-129,-20 1 225,-20-19 96,0 19-224,0-20-417,-20 1-192,0-1-545,-21 0 546,3 0-258,-23-19-255,22 38-289,-1-18-384,20 39-736,-19-20-1667,19 20-7622</inkml:trace>
  <inkml:trace contextRef="#ctx0" brushRef="#br1">8654 12499 5669,'0'0'7079,"0"0"-7015,0 0 512,0 19 1506,0-19-1057,0 21-737,0-2 1,0 1 159,-20 0-160,20 0-352,0-20 192,20 20-64,-20-20-256,20 0-64,-20 0-449,39 0-544,-19 0-1345,0-20-2147</inkml:trace>
  <inkml:trace contextRef="#ctx0" brushRef="#br1">8832 12598 1601,'-20'-20'9577,"20"20"-7943,-18 0 544,18 0-449,-21 0-1280,21 20-449,0 0 32,0-20-64,0 20-257,0-20-319,21 19-225,-21 1-832,18 0-2628</inkml:trace>
  <inkml:trace contextRef="#ctx0" brushRef="#br1">9091 12260 7334,'-20'-20'929,"20"20"1089,0-20 1089,0 20-961,0 0-672,0 0-449,0 20 0,0 0 160,20 0-256,-1 19-385,1-19-128,0 20 33,0-20-385,0 19 64,-1 2-128,1 19 0,0-1-128,0 0-128,-20 1 160,0-1-321,0-18 385,-20 18-512,-20-19-577,21 0-897,-21-1-961,20-19-9225</inkml:trace>
  <inkml:trace contextRef="#ctx0" brushRef="#br1">9567 12837 16751,'40'39'4389,"-40"-39"-4998,0 19-480,0-19 320,0 0-2754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1023" units="cm"/>
        </inkml:traceFormat>
        <inkml:channelProperties>
          <inkml:channelProperty channel="X" name="resolution" value="0.000620058645244314" units="cm"/>
          <inkml:channelProperty channel="Y" name="resolution" value="0.000499919705809771" units="cm"/>
          <inkml:channelProperty channel="F" name="resolution" value="2.84167" units="1/cm"/>
        </inkml:channelProperties>
      </inkml:inkSource>
      <inkml:timestamp xml:id="ts0" timeString="2018-10-21T11:22: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54 6557 12587,'0'0'1506,"-20"-20"-33,20 20-63,0 0-129,0 0-320,20 20 96,0 0-257,19 0-447,1 20-65,19-21-32,2 21-128,-23-19 1,23 18-129,-22-19-32,21 0-161,-21 0-63,-19 0-256,0-20-225,0 19-320,-20-19-352,0 0-225,0 0-1569</inkml:trace>
  <inkml:trace contextRef="#ctx0" brushRef="#br0">8992 6517 13741,'0'0'640,"0"0"-576,-20 20 160,-20 0 33,19 20 255,3 0-320,-23 0-192,21 0-128,20-1-160,-20 1-96,20-20-770,0-20-2177,0 20-6182</inkml:trace>
  <inkml:trace contextRef="#ctx0" brushRef="#br0">9130 6219 13773,'0'20'416,"-20"1"-384,20 18 224,0-19 225,0-1 95,0 22-448,0-22-160,20 21-448,0-20-353,0 0-128,0-20-448,-1 0-2082,1 0-3492</inkml:trace>
  <inkml:trace contextRef="#ctx0" brushRef="#br0">9290 6319 10025,'0'0'1281,"0"19"-384,0 2 512,0-1-864,0-1-321,0 1-160,18 0-352,2-20-929,1 20-1250,-1-20-3298</inkml:trace>
  <inkml:trace contextRef="#ctx0" brushRef="#br0">9407 6179 12523,'0'0'481,"21"0"416,-21 0 832,20 21-672,0-2-416,0 22-545,-20-2-64,20-19-512,-20 20-577,19-1-385,-19-19-1184,0 0-4677</inkml:trace>
  <inkml:trace contextRef="#ctx0" brushRef="#br0">9666 6776 14477,'-20'40'673,"0"-1"-1058,1-19 257,-1 20 160,0-20 0,0 0-544,0-1-2851</inkml:trace>
  <inkml:trace contextRef="#ctx0" brushRef="#br0">9984 6557 8423,'-20'0'1922,"20"0"-1633,0 0 1889,0 20-609,-20-20-416,20 20-288,0 1-481,0-2-95,0 21-193,20-21-96,0 2-192,0-2-129,19-19 1,-19 0 256,21 0 96,-23 0 64,2-19 64,0-2 289,-20 2-225,21-21 64,-21 21-128,0 19 32,0-21-128,0 21-31,0 0-386,0 21 225,0-2 160,0 21 0,20 0 0,-2-1 64,-18 1-64,21 0-64,-1-1 160,-20-19-128,0 0 161,-20 0 415,20 0 225,-21-20-129,-17 0-319,17 0-289,1 0-320,-18-20-577,17 0-288,-19 0-192,20 0-673,20 0-3107</inkml:trace>
  <inkml:trace contextRef="#ctx0" brushRef="#br0">10262 6260 9833,'0'-21'3011,"0"21"-1922,0 0 192,0 21-64,0-2-384,0 21-417,0-21-160,0 22-127,0-22-129,0 21-96,0-20-321,20 0-640,0 0-448,-1-20-898,1 0-4579</inkml:trace>
  <inkml:trace contextRef="#ctx0" brushRef="#br0">10401 6319 11947,'0'0'1601,"0"0"-576,0 0 449,0 0-834,0 19-351,0-19-225,0 21-641,20-1-672,-20-20-1314,0 19-5476</inkml:trace>
  <inkml:trace contextRef="#ctx0" brushRef="#br0">10521 6219 10826,'18'0'801,"2"0"1280,1 41-479,-1-22 288,-20 21-513,20-21-512,-20 22-577,18-2-224,-18-19 32,0 20 0,-18-20-224,18-1-608,-20 1-770,0-20-1248,-1 20-9386</inkml:trace>
  <inkml:trace contextRef="#ctx0" brushRef="#br0">8435 6398 11370,'0'-19'1153,"0"19"-736,-20 0 736,20 0-448,-20 19-289,1 21 96,-1 0-63,20 19 127,-20 1 225,0 20-160,20-1-353,20 1-256,0-21-544,19-19-610,22 19-255,-3-39-673,22 20-5573</inkml:trace>
  <inkml:trace contextRef="#ctx0" brushRef="#br0">10818 6260 6854,'0'0'4100,"0"0"-4068,0 0 1473,0 19 321,19 1-449,1 0-159,0 20-322,0-1-159,19 1-160,1 20-129,-19-1-128,17 2-95,-18-2-33,-20-19-128,21 19 32,-21-19 0,-21-20-288,1 19-225,2 1-736,-23-20-897,1 0-2402</inkml:trace>
  <inkml:trace contextRef="#ctx0" brushRef="#br0">12783 6618 11883,'0'0'1313,"-21"-21"-352,21 21 224,0 0 160,0 0-96,21 21-608,-1-21 160,20 19-289,-1 0-31,21 21-193,-1-19-160,2-2-64,-2 1-96,-19 20-224,19-20-64,-19-20-161,-21 20-448,1-1-160,-20-19-352,0 0-417,0 0-1697</inkml:trace>
  <inkml:trace contextRef="#ctx0" brushRef="#br0">13121 6537 64,'0'-20'13612,"-21"20"-13515,21 20-1,-20-20 64,2 40 256,-23-20 289,21 20-385,0 19-192,1-19-128,-1 0 32,20 0-128,0-20-448,0 19-577,0-19-1057,0-20-3460</inkml:trace>
  <inkml:trace contextRef="#ctx0" brushRef="#br0">13279 6239 1281,'20'-39'2370,"-20"18"1538,0 21-865,0-19-641,0 19-641,0 0-639,0 0-418,-20 0-416,20 19 33,0 2 63,0-2-32,0 1-63,0 20-193,0-20-32,0 19-96,20-18 0,-20-1-256,20-1-449,0 1-160,0-20-288,-1 0-961,1 0-3267</inkml:trace>
  <inkml:trace contextRef="#ctx0" brushRef="#br0">13418 6239 7975,'20'0'801,"-20"0"-321,21 0 866,-21 0-706,18 0 161,-18 21-321,20-2-352,-20 21-63,0-21 127,-20 2 192,20-21 65,0 20 31,-18-20-64,18 19-255,0-19-129,18 0 32,2 0-289,0 0-671,1 0-1250,-1 0-4261</inkml:trace>
  <inkml:trace contextRef="#ctx0" brushRef="#br0">13596 6160 13516,'21'0'-320,"-1"0"512,0 19 161,19 2 159,-19-2-256,0 22-224,0-22-32,0 1 0,-20 19-32,0-18-32,0-1 32,0-1-512,-20 1-321,0-20-1441,0 20-8391</inkml:trace>
  <inkml:trace contextRef="#ctx0" brushRef="#br0">13835 6696 13965,'-20'21'512,"20"-2"-416,0 1 385,-20 0-289,1 0 32,-1 20-160,0-21-64,20 1-192,-20 0-673,20-20-2018,-20 0-8199</inkml:trace>
  <inkml:trace contextRef="#ctx0" brushRef="#br0">14093 6597 13164,'0'-20'352,"0"20"-576,-19 20 416,19 1 32,0-2 289,0 21-353,0-21-160,19 2-160,1-2-96,0-19 96,20 20 128,-21-20 0,1 0 64,0-20 64,0 1 128,0-2 64,-1 2-192,-19-2-128,20 21 0,-20-19-256,0 19-225,0 0 65,20 19 384,-20 2 160,0-2-32,21 21 64,-21 0 96,0 0-95,20-20 191,-20 19-192,0-19 128,0 0 289,-20 0 255,20-20 161,-21 20-96,1-20-224,0 0-513,1-20-512,-21 0-257,20 20-768,-19-40-1154,-1 20-5124</inkml:trace>
  <inkml:trace contextRef="#ctx0" brushRef="#br0">14331 6200 9160,'21'0'96,"-21"0"128,0 0 1282,0 0-289,-21 19 128,21 22-352,0-2-160,0 0-96,0-18-353,0 18-288,21 1-64,-21-20-128,20-20-288,-2 20-225,2-20-640,1 0-1185,-21-20-5702</inkml:trace>
  <inkml:trace contextRef="#ctx0" brushRef="#br0">14451 6260 9256,'40'0'2531,"-21"0"-2467,1 0 1121,0 0-480,0 0-1,-20 19-480,0 1-224,0 0 0,0-1 32,-20-19 225,0 21 223,0-1-160,20-20-159,0 19-97,0-19-96,0 0 64,20 0-96,-20 0-225,20 0-415,0 0-1314,0 0-4260</inkml:trace>
  <inkml:trace contextRef="#ctx0" brushRef="#br0">14669 6179 10954,'20'0'544,"-1"21"1058,1-2-417,0 1-160,1 20-416,-21-20-449,0 19-128,0-18-96,0 18-481,0-19-1088,-21 0-1987</inkml:trace>
  <inkml:trace contextRef="#ctx0" brushRef="#br0">12545 6299 12908,'-20'0'288,"20"0"-288,-20 0-64,20 20 256,-20 40 577,20-21 160,0 41-545,0-1-288,20 0-64,0-18-128,19 18-192,21-20-449,-1-19-1153,20 0-2434</inkml:trace>
  <inkml:trace contextRef="#ctx0" brushRef="#br0">14907 6200 288,'0'0'12331,"0"0"-12651,20 19 576,-20 1 545,20 1 320,0 18 32,0-19-384,19 20-224,-19 19 191,20-19 129,-21 19-256,1-19-385,0 21 0,-20-23-288,0 2 128,-20-19-416,-19 18-417,19-19-448,-40 20-1217,21-20-4485</inkml:trace>
  <inkml:trace contextRef="#ctx0" brushRef="#br0">15662 6836 13004,'0'0'865,"0"0"-833,0 19 640,0-19 385,0 20-64,-21-20-865,1 20-96,2 0-224,18 0-480,-21 0-385,1-20-1218,20 19-3522</inkml:trace>
  <inkml:trace contextRef="#ctx0" brushRef="#br0">16079 6836 12940,'40'0'2594,"-40"0"-3170,0 0 319,0 0-63,0 0-481,0 19-1409,0-19-5829</inkml:trace>
  <inkml:trace contextRef="#ctx0" brushRef="#br0">16336 6836 11402,'20'0'1089,"-20"0"-1857,0 0-1,0 0-2210,20 0-64</inkml:trace>
  <inkml:trace contextRef="#ctx0" brushRef="#br0">16555 6836 6630,'20'0'-1345,"-20"0"127,0-20-2337</inkml:trace>
  <inkml:trace contextRef="#ctx0" brushRef="#br0">16793 6816 14125,'20'0'1986,"-20"0"-1858,19 0 320,-19 0-63,0-20-1058,20 20-1601,-20 0-9001</inkml:trace>
  <inkml:trace contextRef="#ctx0" brushRef="#br0">17071 6836 12267,'20'0'-6822</inkml:trace>
  <inkml:trace contextRef="#ctx0" brushRef="#br0">17826 6359 8744,'0'-21'1217,"0"21"-512,-20 0 256,0 0-161,-1 0 385,-17 21-320,17 18-384,1 1-193,0 0 96,20 19-95,-20 22-97,20-22-96,0 0 0,20-19-96,0 0-32,21-1-256,-3 1-161,3-20-255,-1-20-770,-1 20-2402</inkml:trace>
  <inkml:trace contextRef="#ctx0" brushRef="#br0">17905 6677 15598,'0'19'-96,"20"-19"160,0 21 257,19 18 127,21-19 161,-1 0-481,-18 0-256,18 0-513,-19-1 64,-1 1-319,-19 0-866,0-20-2626</inkml:trace>
  <inkml:trace contextRef="#ctx0" brushRef="#br0">18261 6656 11050,'-18'-19'2242,"18"38"-2242,-20 2 737,0-2 448,-21 21-96,23 0-513,-23-20-479,21 20-194,20-21-383,0 21-161,0-20-287,0-20-738,0 20-2018,20-20-3843</inkml:trace>
  <inkml:trace contextRef="#ctx0" brushRef="#br0">18361 6239 11498,'-19'0'929,"19"21"-769,-20-2 545,20 1-128,-20 19-1,20 2-223,20-2-321,-20-19-97,20 20-287,-1-20-128,1-1-257,-20 1-576,20-20-1090,0 0-1248,-20 0-1794</inkml:trace>
  <inkml:trace contextRef="#ctx0" brushRef="#br0">18480 6359 1249,'0'20'9929,"0"-1"-9801,0 21 225,0-20 31,-20 0 0,20 0-127,0-20-193,0 0 32,0 0 576,20 0 1,-20-20-609,20 20-96,-20-40-160,20 20-129,-20 0-63,21 1-801,-3-1-352,-18 20 512,20 0 928,-20 0 1026,0 20 385,0-1-578,0 1-191,0 0-321,0 0-160,0 0-64,20-20-96,-20 0-256,0 0 127,21 0 65,-1 0 128,-20 0-96,20-20 128,-20 0 192,0 20 129,19-20 63,-19 20-224,20 0-192,-20 0 96,20 0 224,-20 0 1,0 20-33,0-20-192,0 20-64,0 0-416,0-20-545,20 0-865,-20 0-3171</inkml:trace>
  <inkml:trace contextRef="#ctx0" brushRef="#br0">18818 6219 7591,'20'20'6854,"-20"-20"-6758,20 21 417,-1 18 352,1-19-193,0-1-512,0 22-32,-20-2-512,0-19-417,-20 20 65,0-20-353,0-1-737,1 1-2018,-1 0-3587</inkml:trace>
  <inkml:trace contextRef="#ctx0" brushRef="#br0">18996 6736 10730,'20'20'3139,"-20"0"-2467,-20 20-31,20-20-225,-20-1-352,2 21 0,-23-20-352,21 0-481,0 0-384,1-1-1793</inkml:trace>
  <inkml:trace contextRef="#ctx0" brushRef="#br0">19274 6637 9833,'0'40'3940,"0"-21"-3940,0 2 32,0-2-64,0 1 64,0 0-96,20 0-481,0 0-448,0 0 417,0-20 543,-1 0 130,1-20-1,0 20 32,1-20 384,-1 0-95,-20 20-289,20-20-160,-20 20 32,0 0-32,0 0-257,0 0 257,0 40 32,0-20 0,18 19 0,-18 1-32,21 0-128,-21-1 64,0-19 192,0 20 128,0-20 641,-21-20 32,21 0 32,-38 0-256,18 0-321,-1-20-288,-19 20-64,1-40-128,19 20-417,-20 1-928,21-21-1986</inkml:trace>
  <inkml:trace contextRef="#ctx0" brushRef="#br0">19513 6338 13484,'0'-19'577,"0"19"-769,0 0 640,0 19 321,0 2-129,0-1-319,0-1-257,0 21 0,0-20-32,20 20-32,0-21-577,0 1-608,-1 0-352,-19 0-801,20-20-5478</inkml:trace>
  <inkml:trace contextRef="#ctx0" brushRef="#br0">19652 6398 11274,'0'20'1506,"0"0"-1506,0 0 32,0 0 0,0 0 32,0-1-321,0 1-864,0-20-864,0 0 287,0 0 801,0 0-1185,20-20-2114</inkml:trace>
  <inkml:trace contextRef="#ctx0" brushRef="#br0">19771 6438 6534,'0'0'1345,"0"20"0,0 0-1024,0-20-802,0 20-1249,0-1-1344,0-19-1185</inkml:trace>
  <inkml:trace contextRef="#ctx0" brushRef="#br0">19830 6478 4644,'21'0'64,"-1"20"352,-20-20 673,0 0-320,0 19-737,0-19-1697,0 0-1538</inkml:trace>
  <inkml:trace contextRef="#ctx0" brushRef="#br0">19930 6379 2402,'20'39'5669,"-20"-19"-5669,0 0 192,0 0 673,20 0 352,-20-1-1249,-20 1-2114,20 0-2402</inkml:trace>
  <inkml:trace contextRef="#ctx0" brushRef="#br0">19989 6219 11466,'40'80'161,"0"-41"255,-1 2 801,1 18-256,-1 1-737,-19-1-160,0 21-288,0-21-288,-20 1 255,0 0-95,-20-21-545,0 21-64,0-20 609,1-21 192,-1 1 160,-20 0-1153,1-20-4260</inkml:trace>
  <inkml:trace contextRef="#ctx0" brushRef="#br0">19711 6517 1,'0'0'2016,"0"20"-222,0-20-705,0 0-64,-20 20 256,20-20-384,0 0-512,0 0-1,0 0 289,0 0-161,0 0-384,0 0 192,0-20 1,-19 20 95,19-20-160,0 20 1,19-19 127,-19 19-384,0-20-32,20 0 0,0 20 32,0-20 32,-20 20-32,20 0 32,-1-20 256,-19 20 193,20 0 63,-20 20-127,0 0 95,0 0-416,20 0 0,-20-1 0,0 1-96,0 0 0,0 0 0,0-20 64,-20 20 1,20-20 95,0 0 192,0 0-64,-20-20-160,20 20-32,0-20-192,0 20-96,20-20 0,-20 0-96,20 1-1,-20-1 193,21 20 64,-21-20-32,20 20 32,-20 0-32,18 0 96,-18 0 128,20 20-31,-20-20-65,21 20-64,-21-1 32,0 1-32,0-20-32,0 20-32,0 0-97,0 0 1,-21-20-352,21 21-705,0-21-1474,-20 19-3715</inkml:trace>
  <inkml:trace contextRef="#ctx0" brushRef="#br0">19871 6279 9737,'18'20'1569,"2"-20"-736,1 20 736,-1 20-415,0-20-482,-1 19-512,1 1-128,0 0-32,-20-1-192,20 1-288,-20 1-193,0-22-96,-20 0 321,20 2 384,-20-2-32,0 2-609,1-21-2114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8" min="-552" units="cm"/>
          <inkml:channel name="Y" type="integer" max="768" min="-1080" units="cm"/>
          <inkml:channel name="T" type="integer" max="2147480000" units="dev"/>
        </inkml:traceFormat>
        <inkml:channelProperties>
          <inkml:channelProperty channel="X" name="resolution" value="0.0144270832131076" units="cm"/>
          <inkml:channelProperty channel="Y" name="resolution" value="0.00844155833192781" units="cm"/>
          <inkml:channelProperty channel="T" name="resolution" value="28.34646" units="1/dev"/>
        </inkml:channelProperties>
      </inkml:inkSource>
      <inkml:timestamp xml:id="ts0" timeString="2018-10-21T11:25:45"/>
    </inkml:context>
    <inkml:brush xml:id="br0">
      <inkml:brushProperty name="width" value="0.05" units="cm"/>
      <inkml:brushProperty name="height" value="0.05" units="cm"/>
      <inkml:brushProperty name="color" value="#3165bb"/>
      <inkml:brushProperty name="fitToCurve" value="1"/>
    </inkml:brush>
  </inkml:definitions>
  <inkml:trace contextRef="#ctx0" brushRef="#br0">56 0 0,'-28'0'187,"28"28"32,0 0-188,0-1-15,0 1-1,0 0 1,0 0 0,0 0-1,28-28-15,-28 28 0,0 0 16,27-28-16,-27 28 15,0 0-15,28-28 16,-28 28-16,0 0 0,0-1 16,28-27-1,-28 28-15,0 0 16,28-28-16,-28 28 16,0 0-16,28-28 15,-28 28 1,0 0-1,28-28 1,-28 28-16,0 0 16,28-28-16,-28 28 31,0 0 47,-28-28-78,0 0 31,28 28-15,-28-28 0,0 0-1,0 0 16,0 0-15,28 27-16,-27-27 16,-1 0-1,0 0 17,56 0 139,0 0-155,-28 28-16,27-28 0,1 0 16,-28 28-16,28-28 15,-28 28 1,28-28-16,-28 28 31,0 0-15,0 0-16,0 0 15,0 0 17,0 0-17,0 0 1,0-1 15,0 1-15,0 0 62,0 0-47,28-28-31,0 0 16,-28 28-1,28-28-15,0 0 16,-28 28 0,28-28-16,0 0 0,-28 28 15,28-28-15,0 0 0,-1 0 16,-27 28-16,28-28 0,0 0 16,0 0-16,-28 28 15,28-28-15</inkml:trace>
  <inkml:trace contextRef="#ctx0" brushRef="#br0">83 83 0,'28'0'312,"0"0"-265,0 0 31,0 0-62,0 0 0,0 0-1,0 0 16,-28 28-15,28-28 62,0 0 391,-28 28-453,28-28-16,0 0 15,-28 28 6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8" min="-552" units="cm"/>
          <inkml:channel name="Y" type="integer" max="768" min="-1080" units="cm"/>
          <inkml:channel name="T" type="integer" max="2147480000" units="dev"/>
        </inkml:traceFormat>
        <inkml:channelProperties>
          <inkml:channelProperty channel="X" name="resolution" value="0.0144270832131076" units="cm"/>
          <inkml:channelProperty channel="Y" name="resolution" value="0.00844155833192781" units="cm"/>
          <inkml:channelProperty channel="T" name="resolution" value="28.34646" units="1/dev"/>
        </inkml:channelProperties>
      </inkml:inkSource>
      <inkml:timestamp xml:id="ts0" timeString="2018-10-20T03:51:59"/>
    </inkml:context>
    <inkml:brush xml:id="br0">
      <inkml:brushProperty name="width" value="0.2" units="cm"/>
      <inkml:brushProperty name="height" value="0.4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121 0,'53'0'140,"17"0"-124,1 0 0,52 0-16,19-17 15,34-19 16,-35 1-15,53 17 31,-70 18-31,-19 0 15,-16 0 47,16 0 0,-34 0-47,17 0 1,0 0-17,1 0 32,-1 0 16,-18 0-1,19 0 1,-1 0-32,18 18 16,-18 0 31,0-18-31,-18 0 0,19 17 15,-36 1 16,35 0-31,0-18-16,-17 17 1,-142-17 29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8" min="-552" units="cm"/>
          <inkml:channel name="Y" type="integer" max="768" min="-1080" units="cm"/>
          <inkml:channel name="T" type="integer" max="2147480000" units="dev"/>
        </inkml:traceFormat>
        <inkml:channelProperties>
          <inkml:channelProperty channel="X" name="resolution" value="0.0144270832131076" units="cm"/>
          <inkml:channelProperty channel="Y" name="resolution" value="0.00844155833192781" units="cm"/>
          <inkml:channelProperty channel="T" name="resolution" value="28.34646" units="1/dev"/>
        </inkml:channelProperties>
      </inkml:inkSource>
      <inkml:timestamp xml:id="ts0" timeString="2018-10-20T03:52:02"/>
    </inkml:context>
    <inkml:brush xml:id="br0">
      <inkml:brushProperty name="width" value="0.2" units="cm"/>
      <inkml:brushProperty name="height" value="0.4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8 0 0,'35'17'110,"36"1"-79,-1-18-15,54 35-1,-1-35 1,89 18-16,0-18 16,123 36-1,-123-18 1,70-18-1,-71 0-15,125 0 16,-160 17 0,-17-17-1,-18 0 1,71 0 0,-54 0-1,1 0 1,-35 18 15,-1-18 32,-194 0 249,-34 0-265,-19 71-31,1-19-1,-54-16 1,18 0-1,-17 17-15,158-53 16,-123 53 0,0-53 15,-17-35 0,-1-18 0,-18 35 1,72-18-1,-1 0 0,88 36-15,-70 0 15,-18 0 16,18 0-31,-18 0-1,-35 0 16,0 0 1,53-35-1,-18 0 16,18 35 0,-36 0-16,1 0 31,34 0-15,36 0 141,-70 0-141,52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1023" units="cm"/>
        </inkml:traceFormat>
        <inkml:channelProperties>
          <inkml:channelProperty channel="X" name="resolution" value="0.000620058645244314" units="cm"/>
          <inkml:channelProperty channel="Y" name="resolution" value="0.000499919705809771" units="cm"/>
          <inkml:channelProperty channel="F" name="resolution" value="2.84167" units="1/cm"/>
        </inkml:channelProperties>
      </inkml:inkSource>
      <inkml:timestamp xml:id="ts0" timeString="2011-10-17T01:18:0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6218 3556 928</inkml:trace>
  <inkml:trace contextRef="#ctx0" brushRef="#br0">15105 3696 448,'0'0'544,"0"0"65,0 0 544,0 0-801,20 19-1633</inkml:trace>
  <inkml:trace contextRef="#ctx0" brushRef="#br1">15344 6239 672,'0'0'320,"0"0"-255,20 0-386</inkml:trace>
  <inkml:trace contextRef="#ctx0" brushRef="#br1">15364 6219 544,'0'-19'801,"0"19"-321,0-21-256,0 21-95,0 0 575,0 0 642,0 0-161,0 0-321,0 0 225,0-19-256,0 19-416,0 0-1,0 0 97,0 0-1,0 0 33,0-20 255,0 20 33,0 0 128,0 0 128,0 0-64,0 0-96,0 0 32,0 0-225,0 0-287,0 0-193,0 0 32,0 0-127,0 20 191,0-1-64,0 2 65,0 18 63,0 1-96,20 0-32,-20 0-159,20-1-97,-20-19 0,0 20-64,19-20-193,-19 0-543,0-1-289,20 1-449,-20-20-1248,0 0-7816</inkml:trace>
  <inkml:trace contextRef="#ctx0" brushRef="#br1">15324 6756 864,'0'-20'10186,"0"20"-9289,0 0 256,-19-19 224,19 19-416,0 0-352,-20 0-609,20 19-64,-20-19 0,20 20 128,0 20 64,0-20-128,0 19 32,0-19 32,0 20 32,20 0 0,19-21-96,-19 21 32,20-40-32,-1 20-32,1-20 32,0 0 0,-1 0 0,1-20 0,-19 0 0,-3 0 0,2 1 0,-20-1 32,0 0-64,-20 0-160,2-20-64,-23 21 63,21-1 65,-19 0 192,-21 20-32,21-20 0,-1 20-64,20 0 0,-19 20-64,19-20-32,20 20-32,0 0 96,20-1 0,-1 1 64,21 0 32,-20 0 64,19-20 32,1 20-32,0-20-96,-21 0 0,21 0-416,-20 0-1986,1 0-4101</inkml:trace>
  <inkml:trace contextRef="#ctx0" brushRef="#br1">14530 4252 4356,'-20'0'1825,"20"0"-1376,0 0-289,0 0-416,0 0-353,0 0 513,-19 0-673,19 0-640,0 20 961,0-20 480,-20 0-96,20 0-1122</inkml:trace>
  <inkml:trace contextRef="#ctx0" brushRef="#br1">14491 4272 9064,'0'0'673,"0"-20"-673,19 20 64,-19 0-32,0-20 64,20 20 32,-20-20-224,20 0-1281,0 0-65,0 20 994,-1-19-449,-19-2-480,20 2 544,0-1 513,-20 0 320,20 20 96,-20-19 288,20 19-64,-20-21 385,19 21 320,-19-20-96,0 20 192,20 0-256,-20-19-97,20 19-159,-20-20-449,21 0-128,-21 20-96,20-20-384,-2 0-545,2 20-833,-20-20-416,21 20-737</inkml:trace>
  <inkml:trace contextRef="#ctx0" brushRef="#br1">15006 3755 5252,'0'-20'97,"20"20"-322,-20-20 225,20 20-256,0-19 160,0 19-128,-1-20-2531</inkml:trace>
  <inkml:trace contextRef="#ctx0" brushRef="#br1">15305 3477 416</inkml:trace>
  <inkml:trace contextRef="#ctx0" brushRef="#br1">15503 3278 1409,'19'-19'2242,"-19"19"-2466,20-20-97</inkml:trace>
  <inkml:trace contextRef="#ctx0" brushRef="#br1">15562 3159 160</inkml:trace>
  <inkml:trace contextRef="#ctx0" brushRef="#br1">15801 2881 1729,'0'20'769,"0"-20"-2050</inkml:trace>
  <inkml:trace contextRef="#ctx0" brushRef="#br1">14471 4192 4067,'0'0'5638,"0"0"-5510,0 0-32,0 0-96,0 0-96,0 0 320,20-20 0,-20 20-192,19-19 96,-19 19 513,20-21 352,-20 21-352,20-19-321,0 19-160,0-20-32,-1 0 0,1 1 0,0-22-64,20 22-32,-21-1 65,1 0-1,0 0 224,1 0-128,-1 0-96,-2-20-96,2 21 0,1-1 0,19 0 0,-21 0 0,1 0 0,0 0 0,0 0 32,0 1 0,-1-1-32,1-1 0,0 21 0,0-39-32,0 39 32,-1-20-32,1 1 32,0-2 32,0 1-32,-20 1 32,21-1-32,-3 0 0,2 20 0,-20-20-32,20 0 64,-20 0-64,21 20 0,-1-19 0,-20 19 32,20-20-64,-1 20-128,-19-20 64,20 20 32,-20-20 96,20 20 0,0 0 0,-20-20 0,20 20 0,-20-20 0,19 20-32,1-20-128,-20 20-65,20 0-31,-20-19-32,20 19-32,0-20-161,-20 20-224,19 0-159,-19-20 223,20 20 225,-20 0 95,20-20-63,-20 20 256,20-21-160,-20 21 159,0 0 65,21-19 96,-21 19 193,0 0 127,18-20 32,-18 20-63,20-19-193,-20 19-64,21-21-64,-21 21 32,20-20-32,-20 20-64,20-20 0,-20 20-225,18-19-63,-18 19 96,21-20 96,-21 20 64,0 0 96,20-20-32,-20 20 64,0-20 32,20 20-64,-20-20 64,20 20-96,-20-20 0,19 20 32,-19-19 0,20 19-128,-20-20-161,20 0-63,-20 20-32,20-20 384,0 20 0,-20-20 128,19 20-128,-19-21 32,20 2-64,-20 19 0,20-19-96,0-1 63,-20 0-31,21-1 32,-3 21 64,2-19 32,-20-1-32,20 0-32,1 20 32,-1-19-64,-20-2 64,20 21-96,-2-20-64,3 1 32,-21-1 96,20 0-32,0 20 64,-20-20 96,20 0-160,-1 0 96,1 1-64,0-1 64,-20 20-96,20-20 96,-20 20 0,20-20-64,-1 1 0,-19 19-64,20-21 128,0 21-32,0-19 64,1 19 64,-21-21-96,18 21-64,2-19 32,-20 19 0,20-19 32,1-2 32,-21 21 32,20-20 0,-2 0 32,-18 0-64,21 0-64,-21 1-96,20 19 0,-20-20-96,0 20-833,0 0-4803</inkml:trace>
  <inkml:trace contextRef="#ctx0" brushRef="#br0">16356 6219 3747,'0'0'256,"0"0"193,0 0 1152,0 0 353,0 0-801,0 0-576,0 0 223,0 0 706,0 20-33,0 1-224,20-2-384,-20 1-128,0 0-385,0 20-192,20-20-127,-20 19-33,0-19-161,0 20-255,0-20-97,0-1 33,0 1-97,0 0-415,-20-20-642,20 0-1665</inkml:trace>
  <inkml:trace contextRef="#ctx0" brushRef="#br0">16317 6776 6053,'0'0'3299,"-20"0"-3171,20 0 449,0 0 192,-20 0-129,20 0-383,-20 20-257,20-20-64,-20 20 128,20 0 352,0-1 257,-19 21-289,19-20-64,19 0-160,-19 19-95,20-19-33,0 0 32,0 0-193,19 0-191,-19-20 224,20 0 64,-19 0 96,17 0 96,-18-20-160,1 0 32,-1 0 0,-2 0-32,-18 1 32,0-1 0,0 0 64,0 0 97,-18 0 95,-2 0-32,-21 20 257,21-19 63,-19 19-223,19 0-193,0 0-160,0 0-64,1 0 0,-1 0-33,20 19-95,0-19-192,0 20 256,0 0 96,20-20 32,-1 20 32,1 0-64,0-20 32,0 0-32,-20 20 32,21-20 0,-3 0-32,2 0-32,-20 0-129,20-20-607,1 20-1090,-21 0-1794</inkml:trace>
  <inkml:trace contextRef="#ctx0" brushRef="#br0">16615 6895 4676,'0'0'8232,"0"0"-8200,19 0 704,1 0 546,0 0-610,0 0-223,0 0-417,19 0-64,-19 0-128,0 0-161,0 0-800,-20 0-2210,19-20-5926</inkml:trace>
  <inkml:trace contextRef="#ctx0" brushRef="#br0">16714 6756 2754,'19'20'7719,"-19"0"-7462,0 0 1184,0 0 577,20-1-705,-20 1-416,0 20-545,0-20-224,0 0-128,0-1-64,0 1-320,20 0-897,-20 0-1282,0-20-1793</inkml:trace>
  <inkml:trace contextRef="#ctx0" brushRef="#br0">17131 6816 8776,'19'-20'2947,"-19"20"-2499,0 0 769,0 0 64,0 0-800,-19 0-225,-1 0-288,0 20 32,0 0 32,0-20 0,20 19-32,-19 1 0,19-20 0,0 20 32,0 0-64,0-20 32,19 20-32,1-20-32,-20 0-64,20 20 64,0-20-32,-20 0 0,20 0 0,-20 0-129,0 0-255,-20 19-65,0-19 449,20 20 96,-20 0 96,0 0 225,1 0 127,19 0-160,19-1 97,1 2-97,20-21-288,-1 19-32,1-19-64,0 0 96,-1 0 32,-19 0-64,1 0-769,-21 0-2722</inkml:trace>
  <inkml:trace contextRef="#ctx0" brushRef="#br0">14311 6260 128,'0'-21'3139,"0"21"-193,0 0-639,0 0-257,0 0-257,0 0-608,0 21 32,0-2-127,0 1-258,0 0-351,0 20-321,0-20-128,0 19-32,0 1-448,0-20-738,0 0-1216,20-1-2210</inkml:trace>
  <inkml:trace contextRef="#ctx0" brushRef="#br0">13955 6756 8423,'0'-20'1442,"0"20"-834,0 0 962,-21-19-609,21 19-385,-20 0-448,20 19-128,-20-19-96,20 20 96,-18 0 0,18 0 0,0 20 96,0-21 33,18 1 159,2 0-128,0 0-64,21 0-64,-23-20-64,23 20-160,-1-20 96,-21 0 96,21-20-160,-20 20-65,0-20 129,-20 0 32,0 0 128,0 0-32,0-19 32,-20 19 129,0 0-33,-20 0-96,1 0 0,-1 1 224,19 19 65,-17 0-225,17 0-160,21 0-32,-20 0-33,20 19 1,0 1 96,20-20-32,1 20 32,-21 0 32,20 0-64,-2-20 32,3 20-224,-1-20-416,0 0-546,0 0-1248,-1 0-2306</inkml:trace>
  <inkml:trace contextRef="#ctx0" brushRef="#br0">14311 6816 11050,'20'0'1377,"-20"0"-1633,0-20 801,21 20-257,-1 0-256,-20 0-96,18 0-1538,2 0-2337,1 0-2019</inkml:trace>
  <inkml:trace contextRef="#ctx0" brushRef="#br0">14708 6677 2882,'20'0'7688,"-20"-21"-7112,0 21 705,-20 0-608,1 0-161,-1 21 161,0-21-225,0 19-223,-19 2 127,39-2 160,-20-19-287,20 20-193,0 0 0,20 0-32,-1-20-64,1 0-225,0 0-31,20 0-160,-21 0-97,1 0 97,0 0 320,-20 20 63,0-20-415,-20 0 480,0 20 32,1-1 64,-1 1-32,-20 20 64,20-20 288,20 0-95,-19-1-161,38-19 0,1 0 0,0 0-128,0 0 32,0 0-32,19 0-32,-19 0-32,1 0-384,-21 0-673,0 0-2851</inkml:trace>
  <inkml:trace contextRef="#ctx0" brushRef="#br0">14311 6200 4580,'-20'0'1377,"20"0"-1217,0 0 961,0-21 257,20 21-65,-20 0-192,0-19-384,0 19-545,0-20-256,0 0-737,0 20-2018,0-20-5444</inkml:trace>
  <inkml:trace contextRef="#ctx0" brushRef="#br0">14291 5961 9352,'0'-20'769,"0"20"-769,0-20 577,0 20 159,0-19-608,0-1-576,0-1-1314,0 21-1921,0-19-1985</inkml:trace>
  <inkml:trace contextRef="#ctx0" brushRef="#br0">14331 5684 9769,'0'-21'288,"0"21"64,0-20-63,0 20-257,0-20-64,0 0-961,21 1-2018</inkml:trace>
  <inkml:trace contextRef="#ctx0" brushRef="#br0">14331 4689 10057,'-20'0'32,"0"0"-288,1 19 160,19-19-353,0 21 417,0-1 96,0-1-128,0-19-512,0 21 255,19-21 161,1 19-64,0-19 32,1 0 192,-1 0 32,-2 0 224,-18-19 641,20-2 0,-20 2-160,0-1 31,0-1-287,0 2-289,-20 19 128,2-20 257,18 20-65,-20 0-352,-1 0-96,1 0 161,0 20 31,20 20-64,0-20-64,0-1 64,20 2-63,0-2 63,1-19 0,17 0-32,-18 0 32,1 0 257,-1 0 63,-20-19-192,0-2 1,0 2-65,0-1 0,-41 20 32,21-21-159,2 2 95,-2 19 32,-1 0 64,1 0 1,20 0-257,-20 0 0,20 0-128,20 0 0,-20 0 0,20 19 96,1-19-160,-1 0-385,-2 0-864,-18 0-3844</inkml:trace>
  <inkml:trace contextRef="#ctx0" brushRef="#br0">16356 6040 8680,'0'0'-321,"0"0"-479,-20-19 864,20 19-545,0 0-640,0 0-128,0-20 640,0 20-1056</inkml:trace>
  <inkml:trace contextRef="#ctx0" brushRef="#br0">16396 5723 4868,'0'-60'2851,"0"40"-2787,21 0 96,-21-19 96,0-1-384,18 20-288,-18-20-1346,0 20-2466</inkml:trace>
  <inkml:trace contextRef="#ctx0" brushRef="#br0">16516 5047 8776,'0'-40'288,"-20"20"673,20 1-416,0-1-513,0-20 128,0 20-1217,0 0-5862</inkml:trace>
  <inkml:trace contextRef="#ctx0" brushRef="#br0">16516 4590 2370,'0'-20'5637,"0"0"-5381,-20 20 833,20-20-416,0 0-641,0 0-96,0 1-384,0-1-577,0 0-1730</inkml:trace>
  <inkml:trace contextRef="#ctx0" brushRef="#br0">16475 4073 5765,'21'-40'512,"-21"20"1667,0 1-1315,0-1-768,0 0-32,0 0-192,0 0-416,0 0-449,0 1-1570</inkml:trace>
  <inkml:trace contextRef="#ctx0" brushRef="#br0">16376 2721 7110,'0'0'1185,"0"0"353,-20 21-1122,20-1-448,0-20-352,0 20-1922</inkml:trace>
  <inkml:trace contextRef="#ctx0" brushRef="#br0">16396 3099 9480,'0'40'545,"0"-20"-161,0-20-320,0 19-64,0 2-544,0-1-1186,0 0-4355</inkml:trace>
  <inkml:trace contextRef="#ctx0" brushRef="#br0">16417 3655 5669,'0'60'576,"0"-40"-191,0 0-289,0 0-128,0 0-1377</inkml:trace>
  <inkml:trace contextRef="#ctx0" brushRef="#br0">16417 4172 4452,'0'40'2562,"0"-20"-1729,0 0-609,-21 0-832,21-1-257,0 2 609,0-2-225,0-19-1024,0 21-33,0-2 65</inkml:trace>
  <inkml:trace contextRef="#ctx0" brushRef="#br0">16356 4789 12908,'0'79'1313,"0"-39"-320,0-20-865,0 20-512,0-21-289,0 21-224,0-20-832,-20 20-994,20-1 129,0 1 704</inkml:trace>
  <inkml:trace contextRef="#ctx0" brushRef="#br0">16257 5643 9737,'20'60'1089,"-40"-40"128,20-1-320,0 22-801,0-21-288,0-1-641,0 20-1025,0 2-1057,0-22-224,0 21-959</inkml:trace>
  <inkml:trace contextRef="#ctx0" brushRef="#br0">16257 6120 4356,'0'59'4035,"0"-38"-2657,0 18-577,0-18-129,20-2-352,-20 1-992,0 0-1859,0-1-2017</inkml:trace>
  <inkml:trace contextRef="#ctx0" brushRef="#br0">16396 2742 11627,'-20'-21'1089,"20"2"-513,-20-1 673,0 0-480,20 20 64,-19-19-32,-1 19-385,0 0-256,20 0-32,-20 19 160,0 1-223,20 19-1,0 2 0,0-21-128,0-1 32,20 0 32,0 2-97,20-21 33,-21 0 128,1 0 33,20-21-33,-19 2-64,-21 0 0,18-21 32,-18 19 64,-18 2-32,-3-1-64,1 0 0,-20 20 96,21-19-256,-21 19 160,20 19 32,20-19-256,-20 20 95,20 0 33,0-1 0,20 2 96,0-1-32,0 0 64,0-20 96,-1 0 193,1 0-225,0 0 64,0-20-96,-20 0 64,0 20 32,0-21-128,-20 2-32,20 19 64,-40 0-96,21 0 96,19 0-256,-20 19 352,0-19-352,20 21-416,0-21-866,0 20-992,20-20-2787</inkml:trace>
  <inkml:trace contextRef="#ctx0" brushRef="#br0">16297 2782 1953,'0'0'961,"0"0"-224,0 0 256,0 0 416,0 0 545,0 0-673,0 0-416,0 0-256,0 0 544,0 0-224,0 0-257,0 0-255,0 0-97,0 0-128,0 0 0,-20 0-128,20 0 33,0 19 63,0-19 96,0 0 64,0 0 33,-20 19-33,20-19-96,0 21-64,-20-21-96,20 0-32,0 20 0,-19-20 0,19 20 0,0-20 64,0 0-63,-20 20 31,20-20-32,-20 20 0,20-20-32,-20 19 64,20-19 96,-21 20 64,21-20 0,0 0-32,-18 20-127,18-20-1,-20 20-32,20-20 0,0 20-64,-20-20 64,20 20 0,-21-20-32,21 19 32,-20-19 0,20 20 0,-20-20 0,20 20 0,-18-20 0,18 0-64,0 21 32,-21-21 32,21 0 32,0 19 32,-20-19 32,20 20-32,0-20 0,-20 0 32,20 19-96,0-19 65,-20 0-65,20 21-32,-19-21 64,19 0-64,-20 20 0,20-20 0,-20 0 32,20 20-32,0-20 32,-20 0 0,20 20-32,-20-20 96,20 0-128,-19 19 160,19-19-256,-20 20 160,20-20-32,-20 20 0,20-20-32,-20 0 64,20 20-32,0-20-32,-21 0 64,21 20-32,0-20 32,-18 0-32,18 20 0,-20-20 0,20 20 0,-20-20 32,20 0-32,-21 19-32,21-19 64,-20 20 0,2-20-32,18 20 96,-21-20-160,21 20 64,0-20 0,-20 20 64,20-20-64,0 0-32,-20 20 96,20-20-96,-20 0 32,20 19 32,0-19-32,-19 20 0,19-20 96,-20 21-128,20-21 128,-20 19-32,20 1 96,-20-20-192,20 20 128,-20-20-96,20 19 65,0-19-65,-19 0 96,19 21 0,0-21-96,-20 20 32,20-20 0,-20 19 0,20-19-32,-20 20 32,20-20-32,-20 20 64,20-20-96,-19 20 160,19-20-128,-20 20 32,20-20 160,-20 20-128,20-20 64,-21 20 33,1-1-97,20 2-32,-20-21 32,20 19-64,-18-19 0,18 20 32,-21 0 0,21-20-32,-20 20 0,20 0 0,-20-20 96,0 20-160,20-1 64,-19 1 64,-1 1 64,20-2-128,-20-19 96,0 20-96,20 0 32,-20-20-32,1 19 0,19 2 64,-20-21-64,20 19 32,-20 1 32,20-20-96,-20 20 96,20-20-64,-20 20 64,20-20-32,-19 20 0,19 0 64,-20-20-128,20 19 64,-20-19 33,20 21-130,-21-21 162,21 19-162,0-19 65,-20 21 33,20-21-33,0 19 0,-18-19 32,18 20 0,-20-20 32,20 20-32,-21-20 96,21 20-32,-20-20-128,20 20 96,0-20 0,-20 20-32,20-20-96,-19 19 224,19-19-224,0 0 96,-20 20 0,20-20-32,-20 0 128,20 0-96,0 20-32,0-20 64,-20 0-96,20 20 96,0-20-96,0 0 96,0 20 0,-20-20 33,20 0-65,0 20 32,-19-20-128,19 0 32,0 19 128,-20-19-96,20 0 96,0 21-96,-20-21 64,20 19-64,0-19 96,-20 0 32,20 0-64,0 0-96,0 20 160,0-20-64,0 0-32,-20 0 32,20 0 32,0 20-64,-19-20-96,19 0 64,0 19 0,-20-19 0,20 0 0,0 0 64,-20 21 32,20-21-192,0 0 128,-20 0-32,20 20 32,0-20 33,0 0-162,-21 0 33,21 19 96,0-19-96,0 0 160,0 0-256,0 0 256,0 0-256,0 0-160,0 0-96,0 0-834,0 0-1600,0 0-4902</inkml:trace>
  <inkml:trace contextRef="#ctx0" brushRef="#br1">16575 2146 2210,'0'0'2274,"0"0"256,0 0-160,0 0-608,0 0-705,0 0-641,0 0-255,0 0-33,0 0 256,0 0 257,0 0 127,0 0-127,0 0 64,0-20-129,0 20-320,0 20-127,0-20-33,0 0 32,0 20 64,0-20-32,-20 19 64,20-19 33,0 0-97,-21 20 192,21-20-352,-18 0 128,18 20-64,-20-20-64,20 20 32,-21 0-64,21-20 32,-20 21 0,20-2-32,-20-19-32,20 19 64,-18-19 32,18 0-64,-21 21 64,21-21 32,0 0 96,-20 19 1,20-19-193,-20 21 96,20-21-32,-20 0-32,20 19 32,0-19 0,-19 0 0,19 20 32,-20-20 0,20 20 96,-20 0-160,0-20-96,20 0 128,0 19-64,-20-19 128,20 20-64,-19-20-160,19 20 192,0-20-32,-20 0-32,20 20 96,0-20-96,-20 0 0,20 0 64,0 20 0,-20-20-96,-1 20 160,21-20 0,-18 0-128,18 19 97,-20-19-33,20 20-321,0-20 610,-20 0-481,20 21 128,-21-21-32,21 0-65,-20 19 226,20-19-258,0 20 161,-20-20 97,20 0-193,-18 20 96,18-20-32,0 19 32,-21-19-32,21 21-64,-20-21 128,20 20-321,0-20 578,-20 20-385,20-20 0,0 0 96,-20 19-32,20-19 64,0 0-64,-19 19 0,19-19 0,0 0-32,-20 21 0,20-21 0,0 20 96,-20-20-96,20 0 64,0 20 0,-20-20-32,20 20 0,0-20 0,-20 20 0,20-20 96,-19 19-96,19-19-32,-20 20 0,20-20 32,-20 0 0,20 20-32,0-20 32,-20 20-32,20-20 96,-21 0-64,21 20 0,-18 0 32,18-20-32,-20 19-32,20-19 32,-20 20-32,20 0 64,-21-20 32,21 21-32,-20-21-160,20 19 192,0-19-32,-18 20-32,18-20 0,-21 19 32,21-19 32,-20 21 0,20-21-64,-20 20 32,20-20 64,0 20 32,-20-20-96,20 20 64,0-20-96,-19 0 32,19 0-32,0 19 32,-20-19-32,20 20-32,0-20 96,-20 0-32,20 20-32,0-20 0,-20 0 32,20 20-32,0-20 0,-20 0-64,20 20 96,0-20-32,-19 0 0,19 0 0,0 20 0,0-20 96,-20 0-96,20 20-96,0-20 96,0 0 32,-20 0 0,20 0-64,0 19 64,0-19-32,-20 0 0,20 0 32,0 20-32,-20-20 0,20 0 0,0 20 32,0-20 65,-19 0-194,19 0 33,0 0 128,-20 20-96,20-20 64,0 0-64,0 0 64,-20 20 0,20-20-64,-21 20 32,21-20 0,-20 19-32,0-19 32,20 0 0,0 20 64,-18-20-128,18 0 128,0 21-160,-21-21 192,21 0-160,-20 19 161,0-19-130,20 20 1,-20-20 97,20 20-98,-19-20 1,-1 19 32,20-19 97,-20 0-194,20 21 33,-20-21 96,0 20-64,20-20-96,-19 19 192,-1 1-192,20-20 160,-20 20-32,20-20-32,-20 20 64,0-20-32,20 20 128,-19-20-256,19 20 192,-20-20-128,20 20 160,-20-20-192,20 0 96,0 19 64,-21-19-32,21 0-128,0 21 160,-20-21-96,20 0 64,0 19-32,-18-19 0,18 20-64,-20-20 192,20 0-224,0 0 96,-21 20 64,21-20-96,-20 20 64,20-20 64,-20 20-192,1-20 96,19 20 0,-20-1-32,20-19 32,-20 20 0,20 1 32,-20-21-32,20 19 0,-20-19 0,1 20 0,19 0 0,-20-20 64,20 19-64,-20-19-32,20 21 96,-20-21-64,20 19 0,-20-19 97,20 20-194,-19-20 129,19 20 0,-20 0-64,0-20 0,20 20 96,-20 0-64,20-20-64,0 0-128,0 0-1249,0 0-1218,0 0-9000</inkml:trace>
  <inkml:trace contextRef="#ctx0" brushRef="#br0">14491 4829 3363,'-20'0'1505,"20"0"833,0 0-448,0 0 64,0 0-64,0 0-673,0 0-705,0 0-319,0 0 415,20 0-127,-20 0-129,19 20-96,1-20-64,20 0 33,-1 0-33,1 0-32,0 19-32,19-19-64,0 0 32,22 0-32,-22 0 0,20 0 32,0 0-128,2 0-64,-23 0 256,22 0-160,-20 0 97,19 0-162,-20 0 97,22 0 1,-22 0 31,20 0-64,-19-19 0,19 19 0,-40 0 0,21 0 0,-21 0 0,1 0-32,21 0 0,-22 0 96,1 0 0,19 19-32,-39-19-32,20 0 32,-21 0-32,1 0 64,0 0-64,-20 0 160,20 0-32,-20 0-64,21 0-96,-21 0-32,0 0-769,0 0-1665,0-19-7528</inkml:trace>
  <inkml:trace contextRef="#ctx0" brushRef="#br0">16396 2861 8680,'-20'-20'1665,"20"20"193,0 0-801,0 0 160,0 0 225,0 0-578,0 0-511,0 0-225,0 0 64,0 20-32,20 0-64,-20 0 96,0 0-63,0 19-97,21 21 192,-21-21-64,0 22 160,0 18 65,0-19 63,0 19-96,0 0-127,0 21-33,0-21-64,0 1-96,0 19-32,0-20 128,0 1-96,0 19 32,0-19-32,0-1 32,0 1-128,0 0 96,0-21 0,18 1-32,-18-1 32,0-19 32,20-1-96,-20 1 64,0-20-32,0 19 64,0-18-96,0 18 0,0-18 32,-20-2-64,20 2-224,0-1-289,0-20-544,0 0-704,0-20-3556</inkml:trace>
  <inkml:trace contextRef="#ctx0" brushRef="#br0">14570 5226 832,'-20'0'3043,"0"20"-609,20-20 225,0 0-545,-20 0-224,20 0-385,0 0-512,0 0-641,0 0-63,20 0 159,0 0-128,20 0-95,-1 0-33,1 0-96,-1 0-32,22 20 0,-3-20-64,3 0 32,18 0 0,0 0 0,20 19-32,-20-19-96,21 0 0,-20-19-64,-1 19-128,-20 0-1,2 0 225,-23 0 32,23 0 32,-22 0 0,-19 19 0,20-19 0,-21 0 0,1 0-32,0 0-128,-20 0 0,20 0-257,-20 0-832,0 0-320,0 0-898,0 0-1536</inkml:trace>
  <inkml:trace contextRef="#ctx0" brushRef="#br0">15761 5166 5124,'20'0'705,"-20"-19"2114,0 19-641,20 19-385,-1-19-319,1 0-609,20 20-289,-1 1-159,1-21-161,1 19-160,-23 1-96,22-20 0,-19 20 0,19-20-64,-40 0 32,18 0 32,-18 19 32,0-19 0,0 0 0,0 0 64,0 0-64,0 0 0,0 0 0,-18 21-32,18-21-32,-20 20-64,20-20-64,-20 19 0,20-19-193,-21 20-127,21-20-193,-20 0-320,0 0-1121,2 19-608,-3-19-4741</inkml:trace>
  <inkml:trace contextRef="#ctx0" brushRef="#br0">14708 5147 9160,'0'-21'256,"0"21"257,0 0 128,0 0-417,0 0 128,-19 0-192,-1 0 0,0 21 385,-20-2 512,21-19-352,-21 20-225,20 1 193,0-2-65,20-19-416,-19 20-160,19 0 0,0-1-32,19 2 32,1-1 33,20-1-33,-1 1 0,-19-1-32,20-19-257,-1 21-415,1-1-1058,-19-20-2210</inkml:trace>
  <inkml:trace contextRef="#ctx0" brushRef="#br0">16317 2643 7943,'-20'19'320,"20"-19"161,0 20 384,0-20-1,0 20-351,0-1-257,0-19-128,20 21 32,-20-21 193,19 0 31,1 0-32,-20 0-63,20-21 31,0 21 32,-20-19 33,0-1-1,0 0-64,0 1 65,-20-2-1,0 1-256,0 20-96,1 0-96,-1 0-32,0 0 0,0 20 0,20-20 0,0 21-64,0-2 96,0 1-32,0-20 64,20 20-1,0-20 98,0 0-33,-1 19 160,1-19 128,-20-19-32,0 19 97,0 0-129,0 0-192,-20-20-448,20 20-513,0 0-1890,-19 0-7046</inkml:trace>
  <inkml:trace contextRef="#ctx0" brushRef="#br0">15603 1928 3779,'-21'0'6182,"21"0"-5445,0 0 768,0 0-704,0 0-129,0 0-63,0 0 96,0 0-193,21 0-63,-3 0 191,2 19-31,1 1-65,-1 0-191,18 20-129,-17-1-128,19 21-64,-1-20-64,1-1-256,-20 1-193,19-20 1,-19 20-257,0-40-480,0 19-897,-20-19-2530</inkml:trace>
  <inkml:trace contextRef="#ctx0" brushRef="#br0">15702 2286 9865,'18'38'961,"3"-38"-160,-1 21-225,20-21-384,-21 19 129,21-19 95,0 21 96,-21-21-63,21 0 416,-20 0 96,1 0-193,-3-21-95,2 21-97,-20-19-127,0 19-353,-20-21-224,20 2-385,-18 0-1024,-3-22-2499</inkml:trace>
  <inkml:trace contextRef="#ctx0" brushRef="#br0">15244 1172 10570,'-58'20'1665,"37"-20"65,-19 0 127,20 0-960,1 0 128,19-20-544,0 20-449,19-20 0,1 20-64,20-20-96,-1 1-385,-19 19-352,21-20-544,-1 20-1089,-21 0-545,1 0-1313,-20 0 416</inkml:trace>
  <inkml:trace contextRef="#ctx0" brushRef="#br0">15324 1113 3843,'-19'39'2883,"-1"-19"-737,20 0-705,0 0-352,0 0-64,20 0-448,-1-1-385,21 1-96,-20 0-32,0 21 288,-20-22 161,19 1 224,-19-1-65,-19 1-191,-1 1-193,0-21-256,-20 19-224,21 1-513,-21-20-640,19 0-1250,21 0-3618</inkml:trace>
  <inkml:trace contextRef="#ctx0" brushRef="#br0">15603 1033 13292,'-21'-20'32,"21"1"224,-20 19 1,0 19 95,20 1 609,-20-1 96,20 22-385,0-2-287,0 21-321,0-20-96,20 19-32,0 2-256,0-22-289,1-20-448,-3 22-897,23-22-1697</inkml:trace>
  <inkml:trace contextRef="#ctx0" brushRef="#br0">15880 1113 10505,'-20'-20'-32,"20"20"225,-20 0 63,0 20 96,20-1 609,-19 1-448,19 20-353,19-20-96,-19 20-128,20-1-225,20 1 193,-1-19 32,1-2 160,1-19 0,-3 0 65,3 0 319,-1-19 481,-22-2 0,3 1-192,-21-20-257,-21 21-704,3-21-545,-22 0-672,-1 20 448,-18 0 1217,19 1 385,-19 19-289,19 0-160,20 0-31,1 19 31,19 1 224,19-20-192,1 20-128,20 0-384,19 0-673,-19-20-672,19 20-1731</inkml:trace>
  <inkml:trace contextRef="#ctx0" brushRef="#br0">16297 1132 13388,'0'0'2595,"0"0"-2083,20-19 801,-20 19-960,19 0 31,1 0-160,20 0-320,-19-20-384,-3 20-962,2 0-960,-20 0-2178</inkml:trace>
  <inkml:trace contextRef="#ctx0" brushRef="#br0">16356 974 6470,'0'20'3651,"0"-1"-1857,0 1 384,20-1-1153,-20 22-737,0-2-256,20-19-929,-20 20-1089,21 0-1377,-21-1-4740</inkml:trace>
  <inkml:trace contextRef="#ctx0" brushRef="#br0">16674 1113 15310,'20'-40'512,"-20"40"610,0 0-1058,0 0-160,-20 0 160,20 0 32,-20 20-128,0 0 0,20-20-32,0 19-1,0 1-63,0 0 0,0 0-64,20 0-32,-20-20-64,20 20-193,-20-20-224,0 0 257,0 20 384,0-20 128,0 19 224,-20-19 289,20 20-161,-20-20-192,20 20-192,0 0-32,0 1-32,0-21-160,20 0-160,0 0-193,20 0-448,-21 0-1088,1 0-2916</inkml:trace>
  <inkml:trace contextRef="#ctx0" brushRef="#br0">16832 933 14349,'20'0'320,"0"0"1090,21 20-385,-21 1 32,19-1 96,1 19-417,-1 1-607,-19 0 159,0-1-224,0 1 64,-20 0-256,0 19-481,-20-19-384,0 20-384,-19 0-1089,-1-1-3043</inkml:trace>
  <inkml:trace contextRef="#ctx0" brushRef="#br0">13756 4033 1569,'0'-20'9801,"0"20"-8231,-20 0-1,20 0-640,0 0-64,0 0-96,0 20-97,20 1 65,0-2-64,-1 21-65,1 0-191,0-1-65,21 21-32,-23-21-160,22 22-160,1-2 64,-2-19-160,1-1-224,-20-19-96,19 0-225,-39 0-480,20 0-737,-20-20-2338,0 0-7271</inkml:trace>
  <inkml:trace contextRef="#ctx0" brushRef="#br0">13934 4471 12395,'-20'0'641,"40"0"-481,-20 19 705,21 1 96,-1 20 192,19-20-416,-19 0-577,20 20-96,-1-21 0,1-19 64,-1 20 160,1-20 385,-20-20 224,0 1-97,-1-2-287,-19 2-97,20-21-384,-20 20 64,0 0-288,-20-19-288,20 19-641,-19 20-417,-1-20-1633,0 0-7943</inkml:trace>
  <inkml:trace contextRef="#ctx0" brushRef="#br0">12505 3278 12587,'0'0'993,"0"0"-32,0-19-480,20 19-417,0-20 160,19 20 0,1-20-64,-19 20-128,17-20 0,-18 20-64,-20 0-256,21 20-641,-21-20 128,-21 20 97,21-20-97,-20 20 321,20-1 191,0 1 97,0 20 192,0-20-32,0 0-32,20 19 32,21-19-32,-23 20 0,3-20 64,-1 19 64,0-19 352,-20 1 321,0-2 64,0-19-193,-40 20-191,19 0-161,3-20-160,-23 19-160,1-19-545,22 0-159,-3 0-738,1 0-1248,20 0-5702</inkml:trace>
  <inkml:trace contextRef="#ctx0" brushRef="#br0">12981 3178 7879,'0'0'3139,"0"0"-2466,0 0-129,0 21-63,-19-1 576,19 20 32,0-1-545,0 1-384,0 20-96,19-21-32,1 1-32,0-20-32,0 19-352,1-19-417,-3 1-544,2-2-833,1-19-1954</inkml:trace>
  <inkml:trace contextRef="#ctx0" brushRef="#br0">13240 3278 12812,'0'-19'896,"0"19"-31,0 0-96,0 0-769,0 0-256,20 19 320,-20 21 0,0 0-64,19-20 0,1 19-96,0 1-192,0-20-1,0 0 257,-1 0-32,1-20 96,20 0 0,-40-20 224,21 0 161,-3-20 127,-18 20 33,0-19-129,0 19-159,0-20-65,-18 20-256,-23-19-192,21 19-33,-19 0 225,-1 0 32,0 20 64,21 0-160,-1 20-64,20-20-64,0 20 96,0 0 128,20-1 32,-1 1 32,1 0 64,20 0 32,-1-20-96,-19 20 0,20-20-32,-1 0-128,-19 0-448,0-20-1859,1 20-3298</inkml:trace>
  <inkml:trace contextRef="#ctx0" brushRef="#br0">13677 3239 12587,'19'0'129,"1"0"1472,0 0-896,0-20-65,19 20-255,-19 0-481,-20 0-1378,20-20-2498</inkml:trace>
  <inkml:trace contextRef="#ctx0" brushRef="#br0">14014 3139 13100,'0'0'833,"0"0"-1,0 0-287,0 0-449,-21 20 32,21-20 128,-18 19-224,18-19-32,0 21-32,0-1 0,0-20 0,18 20 32,-18-20-96,21 20 0,-21-20 0,0 0 32,20 19-96,-20-19-256,-20 20-289,20 0 64,-21-20 129,3 20 512,18 0 32,0-20 96,0 20 160,0-20 65,18 0 95,3 0-96,-1 0-128,20 0-224,-21 0-288,21 0-641,-20-20-832,0 20-1827</inkml:trace>
  <inkml:trace contextRef="#ctx0" brushRef="#br0">14133 2980 11434,'20'20'257,"0"0"-289,-1-20 288,21 20 448,-20 19 1058,19-19-449,1 20-704,1-20-417,-23 20 0,2 0 97,-20-1-97,0 21-32,0-40-96,0 20 0,-20-21-256,2 21-865,-2-20-3107</inkml:trace>
  <inkml:trace contextRef="#ctx0" brushRef="#br0">17429 3338 1,'-20'0'1344</inkml:trace>
  <inkml:trace contextRef="#ctx0" brushRef="#br0">17289 3338 7014,'-20'0'6150,"20"0"-4645,0 0-512,0 0-608,41 0 223,-3 0-95,43-20-321,-22 20-160,20-20 32,0 20-64,-19 0 0,-1-20-192,-18 20-513,-21 0-896,0 0-1506,-20 0-2499</inkml:trace>
  <inkml:trace contextRef="#ctx0" brushRef="#br0">17587 3318 5381,'-40'20'6854,"40"-20"-6918,0 20 64,20 0 32,0 0 32,20-1-32,-21 21-32,21 0-544,1-20 63,-23 19 385,2 1 96,-20-20 32,21 19 288,-42-18 705,21-1 128,-38-20 1,17 19-482,-19-19-448,1 0-160,-21 0-64,40 0-160,-19 0-448,19-19-1314,20 19-1473,0-20-4389</inkml:trace>
  <inkml:trace contextRef="#ctx0" brushRef="#br0">18083 3219 12171,'-20'0'641,"20"20"-930,-19 0 225,19 19 224,-20 1 833,20 20-64,0-21-512,20 21-353,-1-1 0,1-19-64,0 0-321,21 0-607,-3-20-802,-17-20-2050</inkml:trace>
  <inkml:trace contextRef="#ctx0" brushRef="#br0">18381 3338 10281,'-20'-20'993,"1"20"-993,19 20 32,-20 0-32,20 0 192,0 19 225,20 1-321,-1-20-64,1 20 0,0-21 32,20 22-96,-1-41-32,1 19 64,19-19 64,-39-19 288,21 19 161,-21-41-33,-20 22-191,19-1-65,-19-20-32,-19 0-256,-1 21-224,-21-21-289,1 20 257,1 0 352,-1 0 128,1 20 384,-1 0 1,20 20-225,0-20-256,20 20 0,20 0 64,0 0 257,20 0 31,-1-1-63,1 1-289,-1-20-64,1 20-385,1-20-736,-2 20-1569,-19-20-4293</inkml:trace>
  <inkml:trace contextRef="#ctx0" brushRef="#br0">18818 3358 13773,'20'0'128,"0"0"801,19 0-225,-19 0-95,21 0-65,-23-20-736,2 20-1441,0 0-2339,-20-20-5701</inkml:trace>
  <inkml:trace contextRef="#ctx0" brushRef="#br0">18917 3259 10345,'-20'39'1057,"20"-19"737,0 0 224,0 20-993,20-20-801,-20 19-192,20-19-737,1 0-1344,-3 0-1923</inkml:trace>
  <inkml:trace contextRef="#ctx0" brushRef="#br0">19235 3239 14541,'0'0'1249,"0"0"-1601,0 0 384,-20 0 32,20 20 0,0-1 64,0-19-128,0 20-224,0 0-192,20 0-161,-20-20-224,20 20-352,-1-20 449,-19 0 383,0 0 225,0 20 64,0-20 224,-19 0 97,-1 20 832,0-20-32,20 19-641,-20 1-127,20-20-33,0 20-128,20-20 64,0 20 32,0-20-256,19 0-224,-19 0-352,20 0-193,-21 0-865,1 0-2337</inkml:trace>
  <inkml:trace contextRef="#ctx0" brushRef="#br0">19334 3099 14221,'20'0'-128,"-1"0"1025,1 21 96,21 18 128,-21-20 320,18 22-448,-17-1-513,19-1-127,-20 1-33,-1 20-224,1-21-32,0 1-448,-20 0-801,0-1-545,-20-18-1377,20-2-5573</inkml:trace>
  <inkml:trace contextRef="#ctx0" brushRef="#br0">19810 3338 15790,'41'20'1410,"-21"-20"63,39 0 65,-19 20-417,-1-20-321,1 0-703,-20 0-1026,-1 0-2050,1-20-3491</inkml:trace>
  <inkml:trace contextRef="#ctx0" brushRef="#br0">20288 3099 14221,'-20'-20'1537,"20"20"-672,0 0-480,20 0-129,19-20 224,1 20-63,-1-19-321,1 19-128,0-20 32,-1 20-160,1 0-353,-40 0-704,20 0-256,-20 0-577,-20 0 704,0 20 33,0-1 801,-19 1 416,39 0 128,-20 1 224,20-2 384,0 20 33,0-18-385,20 19-128,-1-20-63,1-1-65,20 21 32,-40-20 64,20-20 384,-20 20 449,-20-20 416,0 20-544,0-20-576,-19 0-257,19 0-257,-20 0-576,20 0-256,1 0-1345,-1 0-2499</inkml:trace>
  <inkml:trace contextRef="#ctx0" brushRef="#br0">20902 3000 13708,'-19'0'737,"-1"0"-705,0 20 609,0 0 320,20 19 224,0 2-256,0-2-545,0 1-192,0 0-64,0-1-96,20 1-416,0 0-545,0-20-160,19 0-1601,-19-1-4517</inkml:trace>
  <inkml:trace contextRef="#ctx0" brushRef="#br0">21220 3020 1249,'-19'0'14862,"19"0"-15022,-20 39 160,20-19 32,-20 21 96,20-22 32,0 20-64,20 2-224,0-1-321,-1-21 193,21 1-32,0 0-225,-1 0 33,1-20 64,-20 0 255,19-20 226,-19 20 63,-20-20 96,20 0-64,-20-19 32,-20 19-320,0-21-416,-19 2-834,-1-1 257,0 20 1377,-19 20 641,39-20-384,-19 20-449,19 20 32,20-20 192,0 20 289,20 1-1,19 18-191,1-20-161,-1 2-64,21-21-96,-21 20-128,1-20-160,19 0-417,-39 0-1185,0 0-4259</inkml:trace>
  <inkml:trace contextRef="#ctx0" brushRef="#br0">21657 3120 14862,'0'0'608,"20"0"-159,0 0 351,-1 0-640,1 0-63,20 0-482,-20 0-2818,-1-21-6118</inkml:trace>
  <inkml:trace contextRef="#ctx0" brushRef="#br0">22074 2980 15342,'0'0'577,"0"0"-289,0 0 96,-20 20-480,-19-20 256,19 20 64,0 0-224,-1-1 0,21 1-96,0 0 96,21 1 32,19-2-256,-22-19 32,23 20 96,-21-20 32,0 0 64,-20 0-128,0 0-225,0 0-31,0 0 192,-20 19 96,0-19 64,0 21 0,-1-1-64,42-20-65,-21 20 33,40-20-128,-20 20 192,19-20 128,1 0-64,-1 0-96,1-20-577,-20 20-2273</inkml:trace>
  <inkml:trace contextRef="#ctx0" brushRef="#br0">22232 2782 15887,'20'19'-65,"0"-19"33,20 19 449,19 22 736,-18-21 673,18 20-417,-19-1-672,19 1-321,-39 19-96,0-19-256,-1 0 33,-19-1-290,-19 2-575,19-1-514,-40-21-671,20 21-1763</inkml:trace>
  <inkml:trace contextRef="#ctx0" brushRef="#br0">14888 5524 11242,'0'0'256,"0"0"865,19-20 353,1 20-33,0 0-288,20 0-448,-1 0-577,1 0-64,-20 0-32,19 20-128,-19 0 192,-20 0-288,0-20-64,0 20 160,-20-1 64,0 1 64,1 0-32,-21 0 64,20 1 64,0-2 96,20-19-96,0 0-128,0 20 96,20-20 32,0 0-64,20 0-32,-1 0-512,1 0-545,-19 0-1217,-3 0-1890</inkml:trace>
  <inkml:trace contextRef="#ctx0" brushRef="#br0">15503 5524 6854,'19'-20'2178,"-19"20"-480,0-20 320,0 20-1058,-19 0-479,-1 0-257,0 0-160,0 20 96,-19-20 65,39 20 31,-20 0-160,20-20 0,0 20-32,0 0 0,0-20 0,20 19-32,-1-19-32,21 0-96,-20 0-32,19 0 32,-19 0 32,0 0 64,0 0 0,-20 0-32,0 0-96,-20 0 0,0 20 31,0 0 1,-19 0 96,19 1-32,0-2 32,20-19 64,0 20 33,0-1 63,20-19 0,0 0-32,19 20-32,1-20-32,1 0-32,-3 0-96,3 0-352,-21 0-801,-20 0-2371</inkml:trace>
  <inkml:trace contextRef="#ctx0" brushRef="#br1">15423 3358 480,'0'0'4708,"0"0"-8199</inkml:trace>
  <inkml:trace contextRef="#ctx0" brushRef="#br1">15423 3358 3331,'20'-20'1601,"0"20"321,-20-20 256,0 20-1826,0 0-320,20 0-128,-20 0-416,0-20-129,20 20 257,-20 0 384,0-20 0,19 20 0,-19 0 288,0-19 225,0 19-225,0 0 256,0 0 225,0 0 576,0 0-127,0 0-802,-19 0-352,19 19-64,-20-19-32,0 20 32,0 0-96,0 0-64,20-20 160,-19 20-32,-1 0 64,0 0-64,0-20 32,20 19-289,0-19-1248,0 20-2146</inkml:trace>
  <inkml:trace contextRef="#ctx0" brushRef="#br1">15582 3219 3523,'0'20'-993,"0"-20"1794,0 0-1,0 0 418,0 0-193,0 0-545,0 0 289,0 20 896,-20-20-640,20 19-416,-20 1-417,-19 0-128,19 0 160,0 0-64,0 0-95,0-20-98,20 20-735,-19-20-898,19 0-2818</inkml:trace>
  <inkml:trace contextRef="#ctx0" brushRef="#br0">15423 3358 128,'0'-20'2722,"0"20"-960,-19-20-129,19 20 1,0 0 0,0-20-193,0 20-96,0 0-64,0-20-320,0 20-288,-20 0-193,20 0-191,0 0-65,0 0-192,-20 0 0,20 20-32,-20-20-32,0 20 0,20 0-128,-19 0-65,19 0 97,0 0-32,0-20-64,0 19-32,19 1-33,1-20 65,-20 20 32,20-20 32,0 0 160,0-20 32,-20 20 32,19-20 32,-19 1 0,0-1-32,0 0 64,0 0 1,0 0 127,-19 20-64,19-20-192,-20 0 0,0 20 96,0-19-64,0 19-96,1 0-96,19 19 0,-20 1 32,0 0-65,20 0-31,0 0 96,0 0-224,20 0-65,-20-1-191,20-19 95,-1 0 225,1 20 192,-20-20 96,20 0 64,-20-20-64,20 20 32,-20-19 32,0-1-32,0 0 32,0 20-96,-20-20 64,0 20 288,0 0-95,20 0-161,-19 0-32,-1 20-64,0-20-32,20 20 32,0 0 0,0-1 32,0-19 0,20 20-32,0 0 64,-1-20-32,1 0 32,0 0 64,-20 0 288,20 0-32,-20 0-223,0 0-33,0 0 128,0 0-32,0-20-96,-20 20-128,20-20-448,-20 20-481,20-19-256,0 19-289,0 0-928,-20 0-406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1023" units="cm"/>
        </inkml:traceFormat>
        <inkml:channelProperties>
          <inkml:channelProperty channel="X" name="resolution" value="0.000620058645244314" units="cm"/>
          <inkml:channelProperty channel="Y" name="resolution" value="0.000499919705809771" units="cm"/>
          <inkml:channelProperty channel="F" name="resolution" value="2.84167" units="1/cm"/>
        </inkml:channelProperties>
      </inkml:inkSource>
      <inkml:timestamp xml:id="ts0" timeString="2018-10-21T10:29:08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562 3159 160</inkml:trace>
  <inkml:trace contextRef="#ctx0" brushRef="#br1">3611 8127 3363,'0'0'2690,"0"0"-1377,0 0 994,0 0-353,-19 0-481,19 0-480,-20 0-417,0 20-351,0 0-65,0-1-64,-19 2 0,19 18-128,20 1 32,-21-20-64,21 0-128,21 19 96,-21-18-33,20-21 33,19 19 96,-19-19 128,0 0 65,0-19 63,19-2 32,-19 1 32,0-19 129,0 19 95,-20-20-31,0 1-225,20-1 32,-40-20-127,20 20-33,-20-19-96,0-1-64,0 0 96,1 1-256,-1 19 160,0 0 0,20 21 32,-20 19-128,0 0 32,20 0-32,0 19 192,0 21 64,0 20 0,0-1 160,20 20-224,20-19-32,-20 20-64,19-40 65,-19 19-130,20-19 1,-1 0 32,-19-20-256,21 19-64,-21-18-161,-2-2-512,-18-19-864,20 0-1955,-20 20-6982</inkml:trace>
  <inkml:trace contextRef="#ctx0" brushRef="#br1">2997 8723 13260,'-41'20'1313,"41"-20"-1377,0 0-96,21 0 1057,17 0 384,23 0-704,18 0-321,20 0-32,0 0 289,21-20 223,-1 20-319,19 0-257,-19 0-96,1 0 0,-21 0 0,0 0 64,-40 0-288,2 0-224,-41 0-417,-20 0-897,-20 0-1985</inkml:trace>
  <inkml:trace contextRef="#ctx0" brushRef="#br1">3234 9200 11723,'-79'40'3042,"39"-1"-3266,1-19 160,19 20 160,0-20 481,-1 19-33,21 2-383,0-22-97,21 1-32,-1 0 128,20-20 128,-21 0-64,21 0 65,0-20-65,-21 0 0,21-20 0,-20 1 0,0-21 97,-20 20-385,0-19 128,0-1-64,-20 0 64,0 1-224,0 19-129,0 1 65,1-1 544,19 20-320,-20 20-128,20 0-64,-20 20 0,20 20 416,0-1 193,20 21-1,0-21 64,-1 21 1,21 0-33,-20-1-416,19-19 32,-19 0-160,21-20-448,-3-1-577,3 1-545,-21-20-2498</inkml:trace>
  <inkml:trace contextRef="#ctx0" brushRef="#br1">3730 9061 14541,'-20'0'192,"1"-20"-480,-1 20 544,0 20-95,0-20 31,0 39-32,20-18-32,-19 38 96,19-19 353,19 0-193,21-1-288,0 1-32,-1-20 32,22 0 65,-3-20 31,3 0 0,-2 0 32,0-20-192,-19-20 32,0 20-64,-40-19 32,19 19 0,-38-20-32,-1 20-352,-40-20-385,1 21-256,0-2-224,-2 21 1185,3 0 449,-3 21-257,22-2 32,19 1 96,20 20 32,0-20 129,20 20 223,19-21-191,22-19-225,-3 20-32,22-20-160,-20-20-544,-1 20-737,-19-19-3460</inkml:trace>
  <inkml:trace contextRef="#ctx0" brushRef="#br1">4684 8365 13324,'-21'0'2338,"1"0"-1217,20 0-96,20 0 96,1 0-320,37 0-513,-17 0-95,18 0-129,1 0-32,-21 0-64,1 0-449,1 0-544,-41 0-384,18 0 256,-36 0 192,-3 0-1249,1 0 1473,-20 21 801,21-21 160,-1 19 129,0 1 383,20 19 97,0 2 32,0-2-192,20 1-321,19-1-224,-19 1-64,20 0-32,-19-20 0,-3 20 64,-18-20 321,0 0 127,-18-1 65,-3 1-193,-19-20-192,-19 20-288,19-20 0,1 0-288,-1 0 32,-1-20-417,23 20-1057,-2-20-2306</inkml:trace>
  <inkml:trace contextRef="#ctx0" brushRef="#br1">5259 8464 16239,'-20'0'1153,"20"0"-1281,-19 21 576,-1-1 289,0-1 0,0 41-289,-1-21-256,21 22-32,21-2-192,-21-19-32,40-1-256,-20 1-385,19-20-95,1 0-353,-1 0-1090,1-20-3650</inkml:trace>
  <inkml:trace contextRef="#ctx0" brushRef="#br1">5538 8584 12107,'0'0'3587,"0"0"-3907,-20 20 352,20 20 352,-20-21 225,20 21-129,20 20-287,0-20-161,-2-21 0,23 21-32,-1-20-160,-1-20-33,21 0 129,-21 0 64,-19-20 0,20 0 64,-21 0 97,-19-19 127,0 19-192,-19-20-160,-1 20-128,-20-20-257,1 21 193,-1-2 288,0 2 32,1 19 256,-1 19 65,19 2-193,3-2-192,18 2 96,18-2 64,3 1-64,19-20 0,-1 20-64,21-20-320,-21 0-96,1 0-513,0 0-1089,-1 0-2146,-19 0-5157</inkml:trace>
  <inkml:trace contextRef="#ctx0" brushRef="#br1">5775 8345 13132,'40'20'993,"-20"1"32,19 18 961,2 0-353,17-18-191,-17 18-513,-2 21-545,1-21-96,0 1-128,-1 20-64,-19-20-64,-20 19-96,0-19 64,0 0-96,-20-1-320,0 1-513,-19 0 128,-1 0-128,20-20-320,-19-1-3459</inkml:trace>
  <inkml:trace contextRef="#ctx0" brushRef="#br1">6767 8803 11530,'0'-20'97,"20"0"127,1 0 865,-1-20-321,0 21-159,-2-21-161,23 0-159,-21 20 63,0 0 385,-1 0-97,1 0-544,-20 20-96,0 20 97,0 0 191,0 0-256,20 0 32,-20 20-64,0 0 0,20-21 0,0 1 0,-20-20 64,20 20 128,-1-20 289,-19 0-129,20-20-32,-20 20 193,20-20-65,-20 1-192,21-2 1,-21 2-33,20-2-224,-20 2 0,0-1-384,0 20-513,0 0-353,0 0-864,0 0-2306</inkml:trace>
  <inkml:trace contextRef="#ctx0" brushRef="#br1">6887 9061 12716,'0'20'4836,"0"-20"-4868,0 0 128,0-20 609,20 0-545,-20 0-128,20-20-32,0 21 0,-1-2-32,1 2 32,0 19 0,-20 0-96,0 0 0,0 0 96,20 0 192,-20 19-32,0 2 32,20-2 1,0 1-161,-20 0 224,19 0-32,21-20 128,-19 0 321,-1 0-32,-2-20-65,2 0-192,1 0-255,-1 1 479,-20-2-352,0 2-256,0-1-32,0 0-224,0 0-384,0 20-449,0 0-513,0 0-640,0 0-2755</inkml:trace>
  <inkml:trace contextRef="#ctx0" brushRef="#br1">8713 7829 11498,'-19'0'1730,"-1"0"-128,20 0-353,20 0-256,-1 0 320,21 0-448,19 0-513,2 0-192,-2-20-128,1 20 0,-1 0-256,0-20-288,-19 20-321,-20-20-384,-20 20-961,0 0-1250,-20 0-1697</inkml:trace>
  <inkml:trace contextRef="#ctx0" brushRef="#br1">9091 7809 2081,'-80'59'3748,"61"-39"-1218,-1 20-928,20 19-417,0-18-224,0-2-288,20 21 127,19-40-191,-19 19 96,0 1 256,0-20 63,-20 0-63,0 0-192,-20-20-128,0 20-225,0-20-352,-19 0-64,-1 0-160,-1 0-64,3 0-481,17 0-544,21 0-1121,0-20-2339</inkml:trace>
  <inkml:trace contextRef="#ctx0" brushRef="#br1">9508 7888 15662,'19'0'417,"-38"0"-513,19 20 864,-20 20 33,0-1 320,0 2-256,20 18-481,-20-19-159,20 19-225,0-19-32,20 0-161,0-20-607,0 20-482,0-40-511,19 19-2051,-19-19-4996</inkml:trace>
  <inkml:trace contextRef="#ctx0" brushRef="#br1">9845 7968 14765,'-39'19'1218,"-1"22"-1218,19-22 96,21 21 544,-20 20 33,20-21-481,41 1-160,-21 0-128,19-20-64,21 0 96,-1 0-64,1-20-161,-1-20 161,-18 0 192,-3 0 33,3-20 159,-21 0 0,-20 1-160,-20-1 0,-1 0-96,-19 1 0,1-2-32,-21 2 32,21 19 32,-21 20 64,1 0 32,19 20 161,21 0-65,-1-1-64,0 22 0,40-22 32,0 1 33,19 0-1,21 0-96,-1 0 32,0-20-192,1 0-224,-21 0-481,1 0-608,1-20-1922,-2 20-7527</inkml:trace>
  <inkml:trace contextRef="#ctx0" brushRef="#br1">10361 8087 13644,'60'0'801,"-41"0"801,21 0-289,-20 0-352,19 0-385,2 0 1,-21 0-513,0 0-320,-2-20-577,-18 20-544,0 0-1378,0-20-2146,0 1-3811</inkml:trace>
  <inkml:trace contextRef="#ctx0" brushRef="#br1">10539 7948 6213,'0'60'5830,"0"-21"-5157,0 1 1120,0 0-31,20 0-897,-20-21-737,21 21-577,-1-20-640,0-20-1537,-2 20-3332</inkml:trace>
  <inkml:trace contextRef="#ctx0" brushRef="#br1">10936 8028 15919,'20'-20'1377,"-40"20"-929,20 20 449,-19-20-352,-1 19-33,0 1-384,0 0-64,20 0 0,0 20-96,0-20 160,20-1-128,0-19-32,0 21-96,-1-21 192,1 0-192,-20 0-160,0 0 256,0 0-128,0 0-96,0 0-33,-20 19 353,20 1-160,0-20 192,0 20-160,20 0 128,-20 0-128,41 0 0,-21-20-416,18 0-449,3 0-32,-2 0-32,-19-20-2754</inkml:trace>
  <inkml:trace contextRef="#ctx0" brushRef="#br1">11195 7829 16655,'79'59'609,"-39"-19"640,-1 0 321,-19 20 191,21-21-768,-21 21-576,-20-1-321,0-19-289,0 0 1,-41 20-64,21-21-609,-18-18-96,-23 18 128,22-19-768,-1-1-3236</inkml:trace>
  <inkml:trace contextRef="#ctx0" brushRef="#br1">11890 8246 9128,'-41'0'5894,"23"0"-5670,18 0 1281,0 0-512,18 0 321,2 0 159,21 0-1153,-3 0-256,23 0-704,-2 0-866,1-20-1056,-21 20-10699</inkml:trace>
  <inkml:trace contextRef="#ctx0" brushRef="#br1">12604 7888 13708,'-20'-20'1506,"20"20"-1474,0 0 352,20 0 161,-20-19 159,41 19-31,-3-20-481,3 20-192,-3-20-96,3 20-512,-1 0-545,-20-20-545,-20 20-384,0 0 865,0 20 993,-20-20 128,0 20 96,0 0 256,-21 19 320,23-19 257,18 20 32,0 20-257,0-21-287,0 1-193,18 0 0,3 0 0,-1 0-64,0-1-64,0 1 385,-20-20 255,0 0 225,-20-20-353,0 0-223,-21 0-161,3 0-64,-3 0-160,3-20-289,-3 20-287,21-20-770,0 20-2369,40-20-5318</inkml:trace>
  <inkml:trace contextRef="#ctx0" brushRef="#br1">13240 7849 16527,'-20'0'673,"0"19"-289,-1 1 513,3 20 96,-2 0-128,0 20-449,20-21-256,0 1-128,0 20-32,20-20-128,18-1-128,3-19-385,-1 20-191,19-40-738,-19 20-1088,19-20-1731,-18-20-4259</inkml:trace>
  <inkml:trace contextRef="#ctx0" brushRef="#br1">13596 8008 13484,'-20'-21'865,"2"21"-833,-2 0 513,20 41 512,-21-22 96,21 21-545,0 20-351,21-21-161,17 1-96,3 0 32,-1-20-128,19 0 32,-19-20 128,19 0 0,-19 0 0,-1-20 32,-19-20 320,0 1 65,1-1-129,-21 0-192,-21 0-384,1-19-321,-18 18 33,-3 2 256,-18 19 192,-1 20 320,21 0 128,-1 0-31,20 40-161,20-21 96,0 2 0,20-1-64,20 19-95,-1-19-65,1 0-417,19 0-319,-19-20-417,-1 0-1153,1 20-4068</inkml:trace>
  <inkml:trace contextRef="#ctx0" brushRef="#br1">14093 8087 11627,'40'0'1985,"0"0"-896,-1 0 193,1 0-193,-20 0-481,19 0-672,2 0-2210,-21 0-5413</inkml:trace>
  <inkml:trace contextRef="#ctx0" brushRef="#br1">14570 8028 13869,'39'-20'1505,"-19"20"-832,0 0 1345,-20-21-1282,0 21-63,0 21-609,-40-21-288,21 20 64,-21-1 96,20 1 96,0 0-64,20 0 32,0 20-129,20-20 129,0-20-32,0 19-64,0 2 0,19-21 0,-39 0 32,20 19-128,-20-19-224,0 0-97,0 0 289,-20 0 160,0 20 64,1-20 0,19 20 32,-20 0 0,20-20 32,0 20 96,20-20-128,19 20 0,-19-20-192,20-20-224,-1 20-1218,2-20-2786</inkml:trace>
  <inkml:trace contextRef="#ctx0" brushRef="#br1">14807 7789 11851,'61'0'1377,"-22"20"513,1 20-545,0-1 0,-1 21 129,1 0-385,-1-1-545,-19 1-352,-20-1-127,0-19 31,-20 20-128,1-20-161,-21-21-287,0 22-289,1-22-352,-1 1-929,-19 0-3523</inkml:trace>
  <inkml:trace contextRef="#ctx0" brushRef="#br1">9071 8743 11723,'-20'0'1217,"20"0"128,0 0-480,0 0-193,0 0-63,20 0 64,0-20-257,19 20-256,1 0 0,19 0-128,2-20 32,18 20-64,20 0 33,0-19-66,21 19 98,-1 0-33,39 0-64,0-21 64,2 21 64,38 0 128,1 0-64,-1 0-64,1 0-32,19 0-64,1 0 0,-1 0 0,20 0-96,-20 21 96,21-21-288,-20 0 512,-1 0-256,19 0 32,-18 0 64,0 0-64,-21 19 64,0-19-160,1 0 64,-21 0-64,-18 0 96,-22 0-64,1 20-64,-39-20-96,-1 0-33,-40 0-191,1 0-577,-40 20-1281,-1-20-1954</inkml:trace>
  <inkml:trace contextRef="#ctx0" brushRef="#br1">11691 9100 11659,'-20'0'3203,"0"0"-3171,20 0-32,0 0-32,20 21 128,0-21 192,20 0 0,-1 19-96,1 1 1,-1-20 127,2 20-64,-1 0-224,-22 20 0,-18-20 0,0-1 96,-18 21-64,-2-20 32,0 20 65,-21-21 223,23 1-96,-3 1 129,1-2-225,20 1-32,0-20 32,20 20 96,1-20-191,17 0-1,3 0-417,-3 0-383,3 0-834,-1 0-2113,19 0-6567</inkml:trace>
  <inkml:trace contextRef="#ctx0" brushRef="#br1">12803 9220 15983,'40'-40'896,"-20"20"-703,-20 20 447,0-20-512,-20 40 257,-20-20-289,-19 20-96,18 0-32,1 20 64,1-1-32,-1-19-32,40 0 0,-20 0 0,40 0 128,0 0-96,0-1-32,19-19 128,1 0-64,19 0-128,-18 0-417,-21 20 1,0-20-161,-20 0 97,0 21 480,-20-21 352,0 19 320,0 1 161,-1 0-32,3-1-65,18 2 33,0-1-321,0 0 33,39 0-161,1-20-32,0 0-64,19 0-128,0 0-160,-19 0-545,1 0-1024,-3 0-1602,3 0-10667</inkml:trace>
  <inkml:trace contextRef="#ctx0" brushRef="#br1">15919 8862 18449,'20'0'-1153,"-20"0"-993,20 0-1730</inkml:trace>
  <inkml:trace contextRef="#ctx0" brushRef="#br1">8733 10393 12363,'20'-21'2563,"-20"21"-2339,0 0 673,-20 0-225,-19 0-640,-1 0-32,-20 21-64,1-21-96,18 39 192,-18-19 160,39 0-64,-19-20 1,39 20 31,0-1 128,0 2-32,19-2 161,1-19-257,21 20 0,-3-20-64,-18 21 32,21-21-96,-21 19 0,-20 1 0,0 0-32,-20-1-32,0 2 32,-1-1 32,-17 19-32,18-19 32,-1 0 0,21 0 32,0 0 129,21-20 127,-1 19-32,18-19-128,3 0-224,-2 0 160,1 0-512,-20 0-385,0 0-800,0 20-1859,-20-20-5380</inkml:trace>
  <inkml:trace contextRef="#ctx0" brushRef="#br1">9190 10532 9577,'-20'0'576,"20"0"1026,0 0 1408,0 0-1280,0 0-513,0 0-256,0 0-64,20 0-160,-1-21-33,1 21-255,0 0-65,21 0-160,-3-19-192,-17 19 32,-1 0-352,0 0-673,-2 0-672,-18 0-930,-18 19-3106</inkml:trace>
  <inkml:trace contextRef="#ctx0" brushRef="#br1">9150 10651 11851,'-20'40'1153,"40"-40"-481,0 0 1635,0 0-450,19 0-768,1 0-576,-1-21-449,2 21-641,-21-19-1344,0 19-3781</inkml:trace>
  <inkml:trace contextRef="#ctx0" brushRef="#br1">9806 10333 14285,'0'39'545,"0"-18"-513,0 18 160,19 1 929,-19-1-513,0 1-319,20 20-225,-20-1-160,0-18-545,0-2-608,20-19-1185,-20 0-417,20 0-1345</inkml:trace>
  <inkml:trace contextRef="#ctx0" brushRef="#br1">10162 10532 11947,'-40'19'160,"40"22"-544,0-22 704,0 21 929,0 0-256,20-20-737,0 19-32,21-19 161,-2-20 95,1 20-31,19-20-193,-19 0-128,0-20 0,-1 0-32,-19 0-32,0-19 0,-20 18-64,-20 2 0,-20-1-32,1-19 32,-1 18 0,-19 21-64,19-20 32,20 20-256,-1 0-1410,21 0-3138</inkml:trace>
  <inkml:trace contextRef="#ctx0" brushRef="#br1">10600 10313 14381,'0'0'961,"0"0"-993,20 0 1473,-2 0-352,3-20-640,-21 20-353,40 0-320,-20 0-353,-20 0-352,19 0-1089,1 0-3074</inkml:trace>
  <inkml:trace contextRef="#ctx0" brushRef="#br1">11155 10094 12171,'0'0'641,"0"0"416,-20 0 704,20 0-1344,-19 21-321,-1-21 64,20 19-32,-20 1 160,20 0 65,0-1 31,0 2-224,20-1 64,-20-20 33,20 19-33,-1-19-32,1 0-32,0 0-64,20 0 0,-1 0-96,-19 0-64,20 0 32,-1 0 0,-19-19-448,-20 19-513,20 0-641,-20 0-1857,-20 0-4292</inkml:trace>
  <inkml:trace contextRef="#ctx0" brushRef="#br1">11274 10154 9224,'0'39'2403,"0"-18"-1827,20-1 897,-20-1 97,0 21-769,0-20-641,0 20-224,0-21-929,0 21-2082,0-20-464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1023" units="cm"/>
        </inkml:traceFormat>
        <inkml:channelProperties>
          <inkml:channelProperty channel="X" name="resolution" value="0.000620058645244314" units="cm"/>
          <inkml:channelProperty channel="Y" name="resolution" value="0.000499919705809771" units="cm"/>
          <inkml:channelProperty channel="F" name="resolution" value="2.84167" units="1/cm"/>
        </inkml:channelProperties>
      </inkml:inkSource>
      <inkml:timestamp xml:id="ts0" timeString="2011-10-17T01:25:04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4445 3815 12940,'-20'0'608,"20"0"-768,20 0 545,-20 0 704,20 0 160,0 0-673,0 0-384,19 0-159,-19-20-162,0 20-351,1 0-1058,-1 0-1376,-20-20-1795</inkml:trace>
  <inkml:trace contextRef="#ctx0" brushRef="#br0">4386 3854 4612,'0'21'5733,"0"-2"-5733,0 1 545,0 20 608,20 0-416,-1 20-1,-19-1-287,0 0-225,0 21-128,0-1 96,0 21 673,0-21-288,0 1-161,0-21-192,0 0-128,0-18 0,20 18-64,-20-38-32,20 18 96,-20-19 193,20 20-1,-20-20-32,20 0 97,-1-1-385,1 1 320,0-20-320,0 20 128,21-20-64,-23 0-160,23 0-32,-21 0-129,18 0-191,-17 0-705,-1 20-1826,-20-20-6790</inkml:trace>
  <inkml:trace contextRef="#ctx0" brushRef="#br0">10976 3815 12523,'0'0'96,"0"0"289,21 0 384,-21 20 159,20-20 418,-2 0-642,23 0-287,-21 0-161,19 0 32,1 0 33,0 0-225,-1 0 32,1 0-96,-20 0 0,1 0 0,-3 0 0,2 0-64,0 19 0,-20-19 0,0 0 32,21 21 64,-21-2 0,0 1 0,0 0 32,20 20-32,-20-1 0,0 2-32,18-2 0,-18 0 0,0 21 64,0 0-64,21 0 0,-21-1 65,0 21-97,0-21 0,20 1 64,-20 0-96,0-1 64,0 1-64,20-1 64,-20 1-64,0-20 192,0 0-256,0-1 256,0 1-320,0-20 96,0-20 160,-20 20 0,20-20 0,0 20 64,0-20 64,0 0-96,0 0 193,-20 0-321,20 0 96,-21 0 64,21 0-96,-18 0 0,-2 0-96,-1 0 128,-19 0-160,22-20 128,-23 20-448,1 0-801,-19 0-801,-1 0-3588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1023" units="cm"/>
        </inkml:traceFormat>
        <inkml:channelProperties>
          <inkml:channelProperty channel="X" name="resolution" value="0.000620058645244314" units="cm"/>
          <inkml:channelProperty channel="Y" name="resolution" value="0.000499919705809771" units="cm"/>
          <inkml:channelProperty channel="F" name="resolution" value="2.84167" units="1/cm"/>
        </inkml:channelProperties>
      </inkml:inkSource>
      <inkml:timestamp xml:id="ts0" timeString="2011-10-17T01:26:32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ffff"/>
    </inkml:brush>
    <inkml:brush xml:id="br3">
      <inkml:brushProperty name="width" value="0.05292" units="cm"/>
      <inkml:brushProperty name="height" value="0.05292" units="cm"/>
      <inkml:brushProperty name="color" value="#00ff00"/>
    </inkml:brush>
  </inkml:definitions>
  <inkml:trace contextRef="#ctx0" brushRef="#br0">2797 2523 1057,'0'0'1857,"0"0"-415,20-20-449,-20 20-33,0-20 97,0 20 33,0-19-194,0 19 33,0 0-224,0 0-417,0 0-256,-20 0-192,1 0 64,-1 0-32,-20 0 96,1 19-32,-1 1-64,-1-20-321,-18 20 33,1-20 320,-3 20 32,2 0 64,19-20 0,1 20-32,19-20 32,0 19-64,20 1 32,-20-20-33,20 0 1,0 21 64,20-2 64,0 1 65,-20 0-33,20-1-32,-1 2-96,1 19 64,-20-2-32,20 3 64,-20 19-64,0-21 0,0 41 0,0-21 32,0 1 64,0 0-96,0-1 32,0 21 32,0-21 96,0 1 96,-20 19-63,20-19 255,0 0-96,0-21-95,0 21 159,0-20-32,0-1-63,20 1-129,-20 0-64,20-20 192,0 0 161,-20 0-65,19-1-128,1-19-159,0 20-65,0-20 0,1 21 64,17-21 64,3 0 0,18 19-160,-19-19 0,-1 20-96,1-20-512,0 0-1667,-1 0-4483</inkml:trace>
  <inkml:trace contextRef="#ctx0" brushRef="#br0">19989 1033 4772,'-19'0'1249,"19"0"257,-20 0-225,20 0-384,0 0 192,0 0-224,0 0-289,0 0 289,0 0 0,20 0-449,-1 0-320,21 0-128,-20 0 32,19-20-160,1 20-256,-20 0-193,0 0-416,-1 0-480,1-19-1410,-20 19-4899</inkml:trace>
  <inkml:trace contextRef="#ctx0" brushRef="#br0">19889 1073 5509,'-18'20'288,"18"-20"449,0 0 256,0 0-737,0 0 545,0 0 95,0 0-607,0 20-97,0-20 64,18 19 193,-18 21-129,20-20-160,-20 40 0,0-21 32,21 22 33,-21 17 31,20-18-96,-20 39-128,20-19 0,-20-1 0,0 41 32,0-1 0,0 0 0,0 0-32,19-20 32,-19-19 32,0-1-31,0 1-33,20 0 64,-20-2-64,0 21 96,0-18 288,0-2-31,0 0-193,0-18-32,-20 18 0,20-19 128,0-21 129,0 21-161,0-20-64,-19 19 0,19-19 0,0 19-159,0-19 31,0 19-32,0 1-64,0 0 64,0 0-64,0-20 96,0-1 416,0-19-31,0 20-129,0-20-128,19-20-96,-19 19 64,0-19-128,0 20-32,0-20-32,0 0-96,0 21 96,20-21 32,-20 0 0,0 19 32,20-19 32,0 0 160,-20 0-31,39 20-161,-19-20 0,0 0-128,20-20-65,-21 20-191,21 0-929,-20-19-1634,1 19-4932</inkml:trace>
  <inkml:trace contextRef="#ctx0" brushRef="#br0">20604 1073 10025,'0'-21'1281,"0"2"353,0 19-353,0 0-704,0-20-289,0 20-352,-19 0-96,19 20 31,-20-1 33,0 2 32,20 19 64,-20-1-64,20 1 96,20 20 0,0-21-32,0 1-32,-1 0 64,21-1 96,1-19-31,-3 1 127,3-2 96,18-19-64,-19-19 33,-20-2-33,-1 1-32,1-19-192,-20-1-32,-20 0-64,1 1 0,-1-1 0,-20 0 32,-19 20 64,18 0 0,3 1-64,-3 19-64,1 0-64,21 0-1,19 19 65,0 1 128,0 0 64,39 0-31,1 0-33,-1 0-32,2 0-193,-1-1-383,19-19-1570,-19 20-3075</inkml:trace>
  <inkml:trace contextRef="#ctx0" brushRef="#br0">21140 1271 11402,'21'20'737,"-21"0"288,0 0 288,0 1-224,0-2-416,20 1-321,-20-1-256,0 1-544,20 20-1410,-20-20-2210</inkml:trace>
  <inkml:trace contextRef="#ctx0" brushRef="#br0">20703 1809 1761,'-18'-21'11755,"-3"21"-11498,1-20 351,0 20-416,0 0-224,1 0 224,-1 0-63,20 20-129,-20 1 32,0-2 32,20 21 128,20 0-128,0-1-64,19 1 0,1 0-192,1-20 32,-3-20 96,3 19 31,-3-19 130,3-19-1,-21 19 64,0-20 32,-1 0-32,-19 0 64,0-20-63,-19 21-161,-1-1-33,0-1-31,0 2 161,-1-2 159,-17 2 320,-3 19-63,3-19-193,17 19-288,-19 19-32,20-19 0,20 19 0,0 2 64,0-2-64,40 2-416,19-1-481,-18 19-641,17-19-1472,-17-20-4678</inkml:trace>
  <inkml:trace contextRef="#ctx0" brushRef="#br0">21041 1967 6598,'41'0'5189,"-3"20"-4837,-18-20 1346,1 0-1346,19 0-416,-40 0 128,0 20-32,0-20-128,0 20 160,0-20 128,-20 20 289,20-1-161,-20 1-192,20-20-32,0 20 32,0-20 64,20 20-96,0-20-63,-1 0-194,-19 0-351,20 20-962,-20-20-2113</inkml:trace>
  <inkml:trace contextRef="#ctx0" brushRef="#br0">20784 2404 15086,'0'20'128,"0"-20"-352,0 0 320,0 0-993,0 0-1153,0 0-288</inkml:trace>
  <inkml:trace contextRef="#ctx0" brushRef="#br0">20784 2503 256,'0'20'7975,"0"-20"-9224,0 20-865,0-20-1569</inkml:trace>
  <inkml:trace contextRef="#ctx0" brushRef="#br0">20802 2622 2882,'0'21'3844,"0"-21"-3716,0 0 160,0 19 1,0-19-770,0 0-1152</inkml:trace>
  <inkml:trace contextRef="#ctx0" brushRef="#br0">20744 2801 224,'0'-19'9417,"0"-1"-9033,-21 20 128,21 0 834,-20-20-706,2 20-319,-3 0 31,-19 20-192,20 0 160,1-1 289,-1 21-129,20 0-255,0-20-65,0 19-96,20 1 32,19-20-64,1 20-128,-1-21 0,2-19 0,-1 20 192,-1-20 224,1-20 161,-1 1-129,-19-1 0,0 0-63,0 0-33,-20-20 0,-20 1 0,0-1-160,0 20 65,-19-20-33,-1 21 160,1 19-96,-1 0-32,19 0-224,1 0 64,2 0 0,18 19-224,18 0 160,2-19 32,21 21-224,-3-1-289,23 0-608,-22-20-801,-19 20-1025,20 0-4868</inkml:trace>
  <inkml:trace contextRef="#ctx0" brushRef="#br0">21161 2980 10345,'20'40'225,"-20"-40"767,20 20 642,-20-1-481,0 1-64,19 0-608,-19-20-481,0 21-801,20-21-1345,-20 0-2627</inkml:trace>
  <inkml:trace contextRef="#ctx0" brushRef="#br0">21181 2861 15118,'0'0'448,"0"0"-1569,20 0 769,-20 0-1314,19 0-3619</inkml:trace>
  <inkml:trace contextRef="#ctx0" brushRef="#br0">21578 2980 9705,'20'0'1313,"-20"-20"-192,0 20 1025,18 0-833,3 0-32,-1 0-416,0 0-448,19 0-353,-19 0-32,0 0-256,0 0-705,-20 0-1025,20 0-1409,-20-20-1826</inkml:trace>
  <inkml:trace contextRef="#ctx0" brushRef="#br0">21616 2861 8584,'0'0'1473,"0"20"-128,0 0 1346,0 0-737,0-1-641,0 21-416,0-20-673,21 20-224,-21-21-384,20 1-385,0 0-929,0-20-2786</inkml:trace>
  <inkml:trace contextRef="#ctx0" brushRef="#br0">22133 2861 16463,'40'-20'961,"-20"-1"-481,-20 21 770,0 0-930,0 0-256,-20 0 64,-20 0-672,21 21 736,-21-1-224,20 0 32,20 0-64,-21 0-32,21-20 32,0 19 32,21 1-129,-1-20-159,0 20 0,0 0 256,-1-20 32,-19 0-96,0 20-33,0-20 65,0 20 64,-19-20 224,-1 19 97,-20 1-33,40 0 64,-21 1-224,21-21 97,0 19-193,0 1 96,21-20 32,19 0 64,-20 19-32,19-19-160,-19 0-256,0 0-353,0 0-608,-20 0-2146,0 0-6278</inkml:trace>
  <inkml:trace contextRef="#ctx0" brushRef="#br0">20843 3318 9320,'0'0'2435,"0"0"-1571,20 0 898,-20 0-321,0 0-800,0 0-545,20 0-256,-20 20-1474,19 0-2113,-19-20-4645</inkml:trace>
  <inkml:trace contextRef="#ctx0" brushRef="#br0">20902 3497 3875,'0'20'6470,"0"-20"-6374,0 0 545,0 0-289,20 19-672,-20-19-1698,0 0-5925</inkml:trace>
  <inkml:trace contextRef="#ctx0" brushRef="#br0">20942 3577 11146,'0'19'865,"0"-19"-1153,0 0 448,20 0-192,-20 0-1025,20 0-2082</inkml:trace>
  <inkml:trace contextRef="#ctx0" brushRef="#br0">20823 4013 10473,'0'-19'1634,"0"-1"-2211,-21 0 1090,21 0 1024,0 20-384,-18 0-448,-2 0-705,20 0-224,-20 20 192,20 0 32,0 19 0,0-19 32,20 20-32,0-20 128,-2 19 0,23-18-64,18-2-160,-19-19 0,0 20 64,-1-20 64,22-20 64,-23 20 0,-18-40-32,1 21 0,-1-1-32,-40-19 0,20-2-224,-41 2 0,23-1 192,-43 20 288,2 0 289,-1 1-161,21 19-256,-1 0-64,-1 0 1,41 19-1,0 1-64,0 0 128,21 0 32,19 0-192,-1 0-96,1-1-192,0 1-321,-1 1-800,1-2-2371</inkml:trace>
  <inkml:trace contextRef="#ctx0" brushRef="#br0">21300 4212 4452,'0'40'4804,"0"-40"-3747,0 20 609,0-20 768,0 0-448,0-20-961,19 0-833,-19 0-192,20 0-32,0 0 0,0 1 64,0-2-64,-20 2 96,19 19 321,-19 0 127,20 19-64,-20 2 129,20-2-321,-20 1-128,20 0-128,1 20-384,-21-40-865,18 20-737,2-20-5125</inkml:trace>
  <inkml:trace contextRef="#ctx0" brushRef="#br0">22193 1073 9961,'0'-21'737,"-20"21"608,20 0 128,0 0-576,0 0 224,0 0-64,0 0-480,20 0-193,-20 0 0,20 0-31,-1 0-289,1 0-32,20 0-32,-1 0-64,1 0 160,1 0-64,18 0-96,-19 0 64,-21 21-64,21-21 32,-20 0-32,19 20 0,-19 0 0,-20-1 0,20 21 64,-20-20 0,0 20 0,0 19 32,0-19-32,0 20 0,0 19 0,0 1-96,0-1-65,-20 20 65,20 20 64,-20-19-32,20 19 0,-19-19 192,19-1 449,-20 0-193,20-19-384,0 39 32,-20-20-32,20 1 256,0-1 321,0 0-289,0 0 1,0-19 63,20 0-32,-20-1-320,20 1 64,-20-1-32,0 0 32,0-19 32,0 20-64,19-21 32,-19 21-31,0-41 63,0 21-64,0 0-64,0-21 64,0 21 0,0-40 0,0 19-32,0 1 0,0-20-32,0 20 64,0-20-32,0 0 64,0-1 32,0 2-128,0-2 32,20-19 64,-20 0 0,0 21 32,0-21-32,0 0-32,0 0 160,0 0-160,0 0 64,-20 0-64,20 0-32,-19 0 32,-1 0 33,0-21-258,20 21-479,-20 0-770,0 0-576,1 0-1056,-1-19-3268</inkml:trace>
  <inkml:trace contextRef="#ctx0" brushRef="#br1">22450 3059 10986,'0'0'1057,"0"0"352,0 0 97,0 0-770,0 0-31,21 0 64,-21-19-321,20 19 129,0 0 95,-1 0-95,1 0-193,20 0-224,-1 0-63,21 0-33,-1 0-64,-19 0-193,1 0-223,-2 0-353,-19 0-128,0 0-352,-20 0-641,0 0-800,-20 0-577,20 0-3235</inkml:trace>
  <inkml:trace contextRef="#ctx0" brushRef="#br1">22847 2940 9032,'-38'-19'993,"38"19"1121,-21 0-352,21-20-129,0 20-352,0 0-736,0 0-449,0 20 160,41-20 193,-2 19-129,1 1-224,-1 20-96,1-20 96,0 0-96,-21-1 96,1 1-160,0 0 128,-20 1-160,0-21 128,0 19 32,-20-19 32,0 0 0,-19 20 1,19-20-194,0 0 97,0 19-448,1-19-385,19 0-864,19 21-1378,1-21-2691</inkml:trace>
  <inkml:trace contextRef="#ctx0" brushRef="#br1">23523 3000 14381,'-20'-40'288,"20"20"-95,-20 1 415,0-1-480,0 0-64,1 20-96,-1 0-192,0 20 64,0 0 128,-1-1 0,21 21 0,0 0-160,0-1-1,21 22 1,-1-22 96,20-20 32,-1 22 64,1-21 224,19-20 193,-19 0 63,1 0-95,18-20-97,-19 0-32,-1-1 32,-19-18 65,0 20-321,-20-22-192,-20 2-1,-20-1 258,1 20 127,-2-20-96,-17 40-160,-3-19-32,2 19-32,19 0 0,20 19-129,1-19 129,19 20 32,0 0 64,19 0 0,1 0 0,20 19 0,0-19-64,-21 0-256,21-20-1089,1 21-1955,-23-2-5316</inkml:trace>
  <inkml:trace contextRef="#ctx0" brushRef="#br1">23940 3219 10537,'39'40'1154,"-39"-40"543,20 19-31,-20 1-898,0-20-543,0 20-161,20-20-737,-20 20-2402,0-20-6758</inkml:trace>
  <inkml:trace contextRef="#ctx0" brushRef="#br1">23959 3099 15951,'-19'0'-32,"19"0"-353,19 0 353,-19 0-1313,20-20-1794,0 20-5061</inkml:trace>
  <inkml:trace contextRef="#ctx0" brushRef="#br1">24317 3139 12844,'0'0'1025,"-20"0"-129,20-19 1026,0 19-1057,0 0-673,0 0-32,20 0-320,19 0-608,-19 0-353,0 19-1730,20-19-4388</inkml:trace>
  <inkml:trace contextRef="#ctx0" brushRef="#br1">24754 3000 9160,'39'0'2787,"-19"-20"-1826,0 20 1761,1 0-896,-21 0-1057,18 0-97,-18 0-415,0 0-321,0 0-97,-18 0 97,-3 0 64,-19 20-96,20 0-64,-19 0-32,19-1 32,0 1 32,20 0 0,-20 1 63,20-2-223,20 1 160,-20-1 64,20 2-128,20-21-289,-21 0 1,1 20 224,0-20-1,0 0-319,-20 20-962,0-20 930,-20 0 320,0 20 192,0-1 31,1 1 65,-1 0 0,0 0 193,20-20 255,0 20-96,20 0-223,19 0-33,1-1-64,1 1-64,-3-20-32,3 0-513,-3 20-1409</inkml:trace>
  <inkml:trace contextRef="#ctx0" brushRef="#br2">2956 5941 6053,'0'0'1826,"0"0"-897,0 0 544,0 0 353,0 0-257,-20 0-512,20 0-384,-20 0-160,-19 0-257,19 0-224,-40 0-64,1 0-64,-20 0 64,0 0 96,-2 20-64,22-20-32,0 0 32,-1 20 32,21-20-32,19 0 32,0 0 0,0 0-32,20 0 32,0 0-128,0 0-64,20 0-1,-20 20 97,0-20 160,0 20 1,20-1 127,-20 1 0,20 20-32,-20 0-32,0-1-96,19 21 32,-19 20-63,20-1-33,-20 1 32,20 19 0,-20 1-64,0 19 64,20-20-64,-20 0-97,20-19 97,-20 0 0,19-21 32,-19 0-32,20-19 64,-20-20-32,0 0 225,0 0-129,20-20 32,-20 0 160,20 0-192,19 0-96,1 0 32,1-20-96,18 20 192,0 0-224,21 0 64,-21 0-256,2 0-1346,-23 0-4932</inkml:trace>
  <inkml:trace contextRef="#ctx0" brushRef="#br2">17468 6796 11242,'20'-20'513,"20"0"127,-1 20-31,1 0-321,19 0-192,2 20 192,-2 0-95,1 20-193,-1-1 32,-19 1-128,-1 19-321,-19-19-159,0 20 63,-20-41 417,-20 21 96,0-19 288,-19-2 225,-1-19 256,0 0 31,1 0-223,19-19-257,-21 19-96,21-21-96,20 2-128,0-2-64,20 2-128,1 19 64,19 0 64,-1 19 32,1-19 32,0 21-128,-1-2 64,1 2-833,19-2-448,-19 1-513,-19 0-736,-3-20-2275</inkml:trace>
  <inkml:trace contextRef="#ctx0" brushRef="#br2">17409 7471 7334,'-20'0'2595,"20"0"-2307,0 0 545,0 0 224,20 0 641,0 0-289,39 0-576,20 0-289,20-20-63,0 0 255,41 20 1,-1-20-160,-1 0-129,2 20-288,-21 0-384,-1-19 544,-17 19-448,-22 0-192,-20 0-481,-19 0-640,-20 0-833,-1 0-1218,-38 0-3330</inkml:trace>
  <inkml:trace contextRef="#ctx0" brushRef="#br2">17528 7690 12043,'19'-20'673,"-19"20"-577,20 0 288,20 0-192,-20 0 161,19 40 191,1-20-352,-1 19-224,2 1 96,-21 0-32,0-1-128,0 1-256,-20 0 64,-20 0 256,0-20 96,0-1 64,-21-19 128,23 0-32,-3 0-32,-19-19-128,20-1 0,1-1 33,19 21-97,0-19-32,0-1-129,19 20 1,1 0 320,20 0 97,-19 20-161,17-1-64,3-19-64,-21 21-225,19-1-992,1-1-1762,-20 1-5477</inkml:trace>
  <inkml:trace contextRef="#ctx0" brushRef="#br2">18261 7710 10922,'0'-20'2018,"-18"0"-1826,18 20 384,0-20 161,-20 20-417,20 0-31,-20 0-257,-21 0-64,23 0 32,-3 20 0,1 0 96,0 20 0,0-1-96,20-19 192,20 20 0,0-1-96,21 1 0,-3 0-63,23-20 31,-2-1-64,-19-19 0,19 0 0,0 0-64,-19 0 31,1-19 66,-3-21 31,-18 20 64,1-20 96,-21 21 96,-21-21-160,-19 0 97,1 20-97,-1-19-128,1 19-64,-21 0 32,1 0-32,19 20 64,1 20-96,-1-20-64,40 20 31,0 20 1,0-21 96,20 1 0,18 0 96,3 20-63,-1-40-1,-1 20 0,1-20 0,-1 19-32,1-19-129,1 0-575,-23 0-930,2 0-1056,0 0-2531</inkml:trace>
  <inkml:trace contextRef="#ctx0" brushRef="#br2">18838 7888 12363,'0'20'1089,"0"0"-352,0 0 1121,0 0-801,0-1-705,0 2-288,20-21-32,-20 20-224,0-1-289,19-19-960,-19 0-2627</inkml:trace>
  <inkml:trace contextRef="#ctx0" brushRef="#br2">18798 7769 10057,'0'-20'4805,"0"20"-4805,0-19-225,0 19 97,20 0-1601,0 0-3492</inkml:trace>
  <inkml:trace contextRef="#ctx0" brushRef="#br2">19255 7253 6886,'0'-20'6406,"0"20"-6086,19-20 737,1 20 257,20-20-257,-1 20 0,1 0-449,1 0-480,-3 0-96,3 0-160,-21 0-192,0 0-449,-20-20-288,-20 20-544,0 0-770,0 0 1122,-19 0 1121,19 0 256,-21 0 193,21 20 255,20 0 289,-20 0-32,20 19-129,0 1-351,20 0-129,0-1 32,1 1-224,-1 0 64,18-1-64,-17 2 0,-1-22 64,0 2-31,-20-2 287,-20 0 224,20-19-63,-41 0-225,3 0-32,18 0-127,-21 0-162,2 0 130,-1-19-226,20 19-287,20 0-865,0 0-1378,0 0-1633</inkml:trace>
  <inkml:trace contextRef="#ctx0" brushRef="#br2">19751 7312 12107,'-20'0'1089,"20"0"-1057,-20 20 1121,20 0 385,-20 0-385,20 19-321,-19 21-351,-1-21-161,20 21 65,0-20-225,0 0-96,20 0-128,-1 0-257,21-21-159,-20 1-129,19 0-736,1-20-1377,-19 0-3524</inkml:trace>
  <inkml:trace contextRef="#ctx0" brushRef="#br2">20128 7391 13869,'0'-19'1025,"0"19"-1057,-20 0 608,0 19 257,-19 1-385,19 20-384,0-20 32,0 39-96,20-19 65,0 19-65,20-18 32,0-1-96,0-1-33,19-19 161,1 0-64,0 0 65,-1-20 31,22 0-32,-23 0 32,3-20 64,-21 0 0,19 0 256,-19-19-95,0 19-65,-20-20-288,0 0 32,-20 0-128,0-20 0,-19 21 0,-22 19 64,23 0-33,-23 0-31,22 20 32,19 0-32,-20 20 64,20 0 64,20 0 32,0 19 0,20 2 0,0-22-32,0 21 64,19-21-128,21 2 160,-19-21-160,-2 20-224,1-20-257,-1 0-287,1-20-1282,-20 20-1570</inkml:trace>
  <inkml:trace contextRef="#ctx0" brushRef="#br2">20426 7233 12299,'0'0'192,"0"0"257,20 0 1312,20 20-415,-21-1-65,21 21-320,0 0-32,-1-1 0,1 21-129,-1-1-351,-19 1-289,21-20-64,-21 20 32,-20-20-64,0-1-128,0-19-32,-20 20 64,0-20-224,-1 0-193,-17-20-223,17 19-449,1-19-929,0 20-3203</inkml:trace>
  <inkml:trace contextRef="#ctx0" brushRef="#br2">21102 7928 19698,'38'20'192,"-38"-20"-1537,-20 0-449,2 0-2658</inkml:trace>
  <inkml:trace contextRef="#ctx0" brushRef="#br3">10421 9796 3523,'0'0'128,"0"0"577,0 0 1857,0 0-224,-20 0-608,20 0-161,0 0-63,0 0-33,-20 0-384,20 0-256,0 0-385,0 0-159,20 0-33,0 0 256,19 0-191,22 0-33,18 0-192,20 0 32,0 0-32,20 0 129,-1 0-33,2 0-128,-1 0 32,0 0-32,1 0-32,-41 20-32,0-20 0,-19 0-32,-21 0 64,-19 0-448,0 0 255,-20 0-575,0 0 191,0 0-448,-20 0-1473,0 0-3300</inkml:trace>
  <inkml:trace contextRef="#ctx0" brushRef="#br3">11116 10174 12043,'0'0'480,"0"0"-576,0 19 673,0 2 256,0-1 320,0 19-32,0 21-256,0 0-289,0 19-288,0-19 33,0 19-225,0-20-128,0 1 96,0 0-256,19-20 192,-19-21-161,0 1-223,0-20-256,0 0-546,0-20-1696,0 1-4934</inkml:trace>
  <inkml:trace contextRef="#ctx0" brushRef="#br3">10877 10472 9609,'0'-20'3491,"0"20"-2626,0 0 128,0 0-225,0 0-95,0-20-32,20 20-225,0-20-288,-1 1 32,21-2 161,-19-18-65,-1-1-64,18 20-64,-17-19-96,-1-2-32,0 2 128,-1 0-32,1 39 129,-20-21 191,20 21-256,-20 21 96,20 18 65,0 0-129,0 2-160,-1-2 0,21 1-64,-20-20-192,19 0-417,1-1-672,-19 2-1250,17-21-6757</inkml:trace>
  <inkml:trace contextRef="#ctx0" brushRef="#br3">10500 11188 2306,'0'99'7431,"21"-40"-7335,-21 20-160,0-18-737,18-2 609,-18-19 128,0 0-481,20-20-896,-20-1-673,21-19 544,-21-19-351</inkml:trace>
  <inkml:trace contextRef="#ctx0" brushRef="#br3">10539 11188 14477,'0'0'2050,"20"0"-1153,1 0 640,-1-20-704,18 20-384,3 0-129,-1 0-352,19 0-224,-19 0-481,-21 0-608,1 20-897,0-20-3043</inkml:trace>
  <inkml:trace contextRef="#ctx0" brushRef="#br3">10580 11346 10025,'-21'40'5958,"42"-40"-5734,-1 0-64,18 0-128,23 0-384,-22 0-1026,21-20-3234</inkml:trace>
  <inkml:trace contextRef="#ctx0" brushRef="#br3">10917 11465 11851,'0'80'2818,"0"-60"-2946,19 0 224,-19 0 65,0-20 735,0 20-95,0-20-64,0-20 32,0 20-289,0-20-288,0 0-160,0 0-160,0 1-384,0-2-97,0 2 32,0-2 1,20 21 224,0 0 223,1 0 97,-1 0 64,18 21 129,-17-21-33,19 19 160,-1-19 0,-19 0-224,0 0-64,0 21 0,-20-21 0,0 0 0,0 19-128,-20-19-128,20 20 128,-20 0 128,20 0-32,0 20 32,0-21 0,20 1 64,0-20 0,19 0 256,1 0 33,-20-20 63,19 1 96,-19-1 33,-20 0 32,0 0-193,0 0-224,0 0-128,-20 1-705,2 19-63,-3 0-866,1-21-1825,0 21-6951</inkml:trace>
  <inkml:trace contextRef="#ctx0" brushRef="#br3">11473 11585 1313,'0'60'2754,"0"-41"-2433,-21-19 3106,21 20-769,-18-20-1024,18 0-129,0-20-480,0 1-352,18-1-225,-18 0-63,21 0-321,-1 0-160,0 0-32,0 20 64,-1 0 0,1 0-1,0 20-63,-20 0 96,20 0 32,-20-20 0,0 20 0,20 0 0,-20-20 0,19 0 96,-19 0 0,20-20-63,0 20 31,0-20-32,0 20 288,-1-20-96,21 20-128,-20 0 64,1 0-32,-3 0 289,-18 0 31,0 20-256,0 0 193,0 0 159,-18-1-191,18 1-353,0-20-353,18 20-992,-18-20-1890</inkml:trace>
  <inkml:trace contextRef="#ctx0" brushRef="#br3">12485 11028 9769,'20'20'-192,"-20"20"192,40 0 352,-21 39 128,1-19 33,0 19-193,0 0-288,1-18-32,-3-21 160,2-1 1186,0-39 191,-20 20-608,0-20 96,0-20-224,0 20-609,0-39-192,0 18-128,21 2-289,-1-2-255,-2 21 63,3 0 257,-1 21 256,0-2 64,0 21 32,-20-20 32,0 20 32,0-20 224,-20 0 96,0-1-223,-21 1-129,23 0-129,-23-20-639,21 20-1827,20-40-4195</inkml:trace>
  <inkml:trace contextRef="#ctx0" brushRef="#br3">13100 11486 15246,'0'0'1730,"-20"19"-1827,2 2 194,-3-2 95,1 1-96,0 0-32,0 20-96,20-20 0,20-1 0,-20 1 64,40-20 0,-19 0 0,-3 0 0,2-20-32,21 1-32,-21-1-32,-20 0 64,18 0 0,-18 0 0,21 0 0,-21-20 0,-21 40 64,21-19 64,-18 19-32,18 0-32,-20 19 224,20 2-191,0-21-162,0 19 162,20 1-97,-2 0-32,23-20-257,-1 0-31,-1 0-193,1 0-31,-20 0-289,-20 0 289,0-20 448,0 20 64,0-20 64,-20 20 448,0 0 97,0 20-417,20-20-64,-20 20-32,20 0 0,20 0-32,0 0-32,0-1-64,0-19-96,19 0 32,1 0 128,-19-19 0,17 19-64,-38-20-129,20 0-287,-20 0-33,0 0 225,0 20 96,0-20-96,0-20-289,-20 21-768,20-21-1121,0-20-3492</inkml:trace>
  <inkml:trace contextRef="#ctx0" brushRef="#br3">13497 11188 11627,'0'19'1377,"20"1"64,-20 0-64,0 39-384,21-19-96,-21 20-64,20-1-449,-20-19-223,0 20-354,18-20-319,-18 0-257,20-1-224,1-19-480,-1 0-833,-20-20-225,20 0-2497</inkml:trace>
  <inkml:trace contextRef="#ctx0" brushRef="#br3">13677 11526 9096,'-20'0'1698,"0"19"159,0-19 322,-1 20-706,1 0-320,20 20-256,0-20 0,20-20-257,1 19-319,19 1-257,-1-20-256,1 0-353,-20 0-672,19 0-1314,-39 0-5092</inkml:trace>
  <inkml:trace contextRef="#ctx0" brushRef="#br3">13934 11545 9224,'41'40'993,"-23"-20"-32,3 39 577,-1 1-417,-20-1 0,20 1-545,0-1-480,-20 0-64,19 2 0,-19-41 129,0 0 191,0-20 96,0 0 449,0 0-352,-19-40-353,-1 0 480,0 0 33,20-19-96,-20-1-417,-1 1-288,21-1-705,21 1-288,-1 19 224,0 0 353,19 40 191,1 0 129,-20 0 0,19 20 96,-39 0 96,0 0 0,0 0 32,-19-1 64,-1-19 32,0 20-160,-20-20-192,21 20-929,-1-20-1954,20 0-2466</inkml:trace>
  <inkml:trace contextRef="#ctx0" brushRef="#br3">14272 11605 1921,'19'59'2435,"1"-39"-2628,-20 0 2083,0 0 480,0-20-127,0 0 31,0 20-128,0-20 64,20-20-1153,-20 0-929,0 0-128,0 0-352,21 1-225,-1-1-288,-2 20-128,2-20-512,1 20 800,19 0 609,-20 0 160,-20 0 192,19 0 97,-19 0 287,0 0 97,0 20-224,0-20-353,0 20-64,0-20-96,-19 19 0,19 1-128,0-20-32,0 20 63,0 0 1,19 0 64,1 0-32,0-20 0,0 0 64,0 0 64,-1 0 161,21-20 543,-40 0 97,20 0 160,-20 0 0,0 0-384,-20 1-385,0-1-128,0 0-384,1 0-129,-1 20-287,0 0-449,0 20-801,20-20-1730,0 20-4483</inkml:trace>
  <inkml:trace contextRef="#ctx0" brushRef="#br3">14748 11744 4420,'0'119'1761,"0"-59"-1600,0-22 1024,0 23-545,0-21 513,0-21 1218,0 1-354,0-20 33,21 0-192,-21 0-128,0-20-769,-21-19-161,21-1-255,-20-1-225,20-18 129,0 0-385,0-1-256,0 1-417,20 19 193,1 1 288,17 19 63,-18 20 33,21 0 0,-21 0 161,19 20-65,-39-1 0,20 1-32,-20 0 32,-20 0 96,0 0 128,1-20-64,-1 20-128,0-20-160,-1 0-416,1 0-865,20-20-1154,0 20-2882</inkml:trace>
  <inkml:trace contextRef="#ctx0" brushRef="#br3">15265 11803 15758,'20'0'4453,"-20"20"-4005,-20-20-256,20 0 32,0 0-1281,0 0-1793,0 0-7368</inkml:trace>
  <inkml:trace contextRef="#ctx0" brushRef="#br2">5439 7173 8423,'0'0'-576,"18"0"-1122,-18 0-1569</inkml:trace>
  <inkml:trace contextRef="#ctx0" brushRef="#br2">5477 7154 3042,'0'-21'1218,"0"2"-706,0 19-192,-20-21-384,20 21-608,0 0-179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8" min="-552" units="cm"/>
          <inkml:channel name="Y" type="integer" max="768" min="-1080" units="cm"/>
          <inkml:channel name="T" type="integer" max="2147480000" units="dev"/>
        </inkml:traceFormat>
        <inkml:channelProperties>
          <inkml:channelProperty channel="X" name="resolution" value="0.0144270832131076" units="cm"/>
          <inkml:channelProperty channel="Y" name="resolution" value="0.00844155833192781" units="cm"/>
          <inkml:channelProperty channel="T" name="resolution" value="28.34646" units="1/dev"/>
        </inkml:channelProperties>
      </inkml:inkSource>
      <inkml:timestamp xml:id="ts0" timeString="2018-10-21T10:35:39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365 0 0,'-28'0'203,"0"0"-187,0 0 15,0 0-15,0 0-16,28 28 15,-28-28 1,0 0 234,1 0-219,-1 0 16,0 0-31,0 0 46,28 27 360,0 1-422,0 0 0,0 0 16,-28-28-16,28 28 0,0 0 0,0 0 15,0 0-15,0 0 16,0 0-16,0 0 16,0-1-1,0 1 1,0 0 0,0 0 15,-28-28-16,28 28-15,0 0 16,0 0 0,0 0-1,0 0 17,0 0-17,0 0-15,0 0 16,0-1-1,0 1 1,0 0 47,0 0 327,0 0-390,0 0 16,0 0 15,28-28 266,0 0-266,0 0-15,0 0 15,0 0-31,-1 0 16,-27-28-1,28 28 32,0 0-31,0 0 78,0 0 93,0 0-171,0 0 31,0 0 46,0 0-3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1023" units="cm"/>
        </inkml:traceFormat>
        <inkml:channelProperties>
          <inkml:channelProperty channel="X" name="resolution" value="0.000620058645244314" units="cm"/>
          <inkml:channelProperty channel="Y" name="resolution" value="0.000499919705809771" units="cm"/>
          <inkml:channelProperty channel="F" name="resolution" value="2.84167" units="1/cm"/>
        </inkml:channelProperties>
      </inkml:inkSource>
      <inkml:timestamp xml:id="ts0" timeString="2011-11-03T01:57:09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7 6060 9160,'0'0'2146,"0"0"-1537,-21 0 992,21 0 289,0 0-1025,0 0-737,21-20 32,-21 20-32,18 0-96,2 0 0,1 0-32,-1 0 32,0 0-64,-2 20 64,3-20-64,-1 20-64,-20-20-96,0 20 64,0 0 64,0 0 0,0-20 32,0 20 0,0-1 0,-20-19 32,20 21-64,0-2-32,0-19 64,20 20-193,0-20-159,0 21 96,-1-21 128,1 19 128,0 1 64,-20 0 192,0-20 545,0 19-225,0 2-128,-20-1 97,-19-20-225,19 19-64,-20-19-224,19 0-384,-17 0-673,18 0-1762,-1 0-7046</inkml:trace>
  <inkml:trace contextRef="#ctx0" brushRef="#br0">3453 6080 10570,'20'0'992,"0"0"-1024,-1 0 449,1 0 544,0-20-481,0 20-192,0 0-288,-1-20 0,1 20-544,-20 0-865,0 0-1378,0 0-4068</inkml:trace>
  <inkml:trace contextRef="#ctx0" brushRef="#br0">3453 6080 4644,'0'20'865,"0"-20"-1025,0 0 1056,-21 20 1058,21 0-1249,0 0-225,21-20 385,-21 19-224,0 2-257,0-2-128,20-19 129,-20 20 255,20-20-255,-1 0-257,1 21-32,0-21-32,0 0-32,-20 0-64,20 19 32,-20 1 96,0 0 288,0-1 65,-20 2 159,0-21 257,0 20-32,-19-1-224,19-19-129,-21 0-224,21 0-256,2 0-512,-2 0-1442,20 0-3651</inkml:trace>
  <inkml:trace contextRef="#ctx0" brushRef="#br0">5259 5981 14253,'0'0'897,"0"0"-2531,-20 0 1474,20 20 705,-19 0-353,-1-1-160,20 1 224,0 0-128,-20 0 0,20 0 33,20 0 255,0-20 160,-1 20-287,21-20-161,-20 0 32,19 0-32,1 0-32,-20-20-64,21 20-256,-23 0-385,2 0-704,-20-20-961,21 20-2466</inkml:trace>
  <inkml:trace contextRef="#ctx0" brushRef="#br0">5378 6060 8167,'-20'0'64,"20"20"641,0 0 2146,0 0-1122,20 0-576,-20 19-384,0-18-417,20 18-320,-20-18-512,20 18-2307</inkml:trace>
  <inkml:trace contextRef="#ctx0" brushRef="#br0">8555 6021 3299,'0'0'2978,"0"0"-992,-20 0 64,20 0-224,0 0-224,0 0-449,0-20-449,0 20-255,0 0-321,20 0-96,0 0 32,-1 0-64,21 0 32,-20 0-64,20 0-32,-21 0-64,1 20-129,0-20-95,-20 19 96,0 1-32,0 0 127,-20 0 129,0 0 32,1 0 0,19-20-32,-20 20-32,20-1-480,20 2-449,-20-2-32,19 1-320,1 1-545,0-2-96,0-19 1377,-20 20 673,21 0 673,-21-20 705,-21 0 736,1 19-737,0-19-224,-19 0-320,19 21-673,0-21-224,0 0-128,0 0-673,0 0-2145,20 0-4421</inkml:trace>
  <inkml:trace contextRef="#ctx0" brushRef="#br0">10221 6160 12940,'41'0'704,"-1"0"-672,-21 0 257,21-20-129,-20 20-192,0-20-96,0 20-321,-1 0-768,-19 0-929,0 0-1153,0 0-2787</inkml:trace>
  <inkml:trace contextRef="#ctx0" brushRef="#br0">10262 6140 8263,'0'20'193,"0"-1"511,0-19 1090,0 21-481,20-2-480,-20-19-417,20 20-127,-1-20-225,1 0-128,0 21-33,0-21 1,-20 19 64,20-19 0,-20 20 64,20-20 0,-20 20 449,-20-1 384,0-19 64,0 21-33,-20-1-223,21-20-64,-21 0-193,-1 19-224,23-19-192,-23 0-160,41 0-320,-20 0-738,20 0-1536,0-19-2787</inkml:trace>
  <inkml:trace contextRef="#ctx0" brushRef="#br0">12207 6140 14029,'0'0'288,"0"0"160,21 0 994,-1 0-1186,-2-20-160,2 20-32,1 0-32,-1 0-64,-20 0-96,20 0-32,-20 0-32,-20 0-96,0 0-225,-21 0 289,23 20 160,-23 0 0,1-20 32,21 19-32,19 21-65,-20-20-191,40 1 32,-20-21-225,39 19 161,-19 1-224,21-20 159,-3 20 129,3-20 192,-21 19 96,-20 2 96,19-21 160,-19 0 673,-19 20 192,-1-20-128,0 19-64,-1-19-192,-17 0-417,-3 20-256,1-20-160,21 0-673,19 0-1281,-20 0-1890</inkml:trace>
  <inkml:trace contextRef="#ctx0" brushRef="#br0">14034 6021 11370,'0'0'641,"0"0"-449,0 0 1378,0 0-674,0 19-543,0 1 223,-20-20-191,20 20-97,-21 0-128,21 0 0,0 0 0,0 0 97,21-20 31,19 0-96,-20 0-160,19 0 64,21 0-224,-21 0-288,1 0-1026,-20 0-1344,-1 0-4934</inkml:trace>
  <inkml:trace contextRef="#ctx0" brushRef="#br0">14173 6040 14541,'0'60'1378,"0"-40"-1378,0 20 128,0-21 96,0 21-224,0 1-833,0-22-1537,0 1-3364</inkml:trace>
  <inkml:trace contextRef="#ctx0" brushRef="#br0">16773 5961 11018,'20'0'929,"0"0"-737,-20 0 417,19 0-417,1 0-320,-20 0 64,20 0-97,1 20-191,-1-20-160,-20 20-385,20-20 256,-20 20 97,0-1 159,0 1-383,18 0-321,-18 0 256,0 0 416,21 0 65,-21 0 352,20-1 32,0-19 32,-20 21 513,0-2 352,0-19 192,0 20-96,-20 1-289,20-21-127,-20 19 31,-1-19 1,3 20-193,-2-20-416,-21 0-160,21 20-416,-19-20-289,19 0-224,0 0-1217,0 0-4741</inkml:trace>
  <inkml:trace contextRef="#ctx0" brushRef="#br0">18401 6160 12555,'0'0'1666,"20"-20"-1602,0 20 865,-1 0-385,1 0-480,20 0-31,-19 0 31,-3-20-64,-18 20-193,0 0 1,0 0 96,0 0-256,-39 0-321,19 20 225,-20-20 224,1 20-1,19-1-95,0 2 128,0-21 32,20 19-65,0 1-223,20 1 352,0-2-192,0-19-513,19 20-32,-19-20 545,20 20 352,-19-20 160,-21 19 193,0-19 383,0 0 770,0 0-545,-41 0-513,21 21-352,-19-21-160,-1 0-96,0 0-224,21 20-225,-1-20-544,0 0-2914</inkml:trace>
  <inkml:trace contextRef="#ctx0" brushRef="#br0">19851 6179 8744,'0'21'1890,"0"-21"-1826,20 0 1761,-2 0-191,2 0-737,1-21-193,-1 21-479,0 0-225,-1 0-385,1 0-864,0 0-1506,-20 0-5444</inkml:trace>
  <inkml:trace contextRef="#ctx0" brushRef="#br0">19810 6219 11627,'0'41'736,"0"-22"-576,0-19 993,0 20-288,0 0-320,0-1-33,20-19-191,21 21-97,-23-21-224,23 0-160,-21 0 128,19 0-32,-19 20-97,0-20 65,-20 19 32,0-19 128,0 20 225,-20 0-1,0-20 192,1 20 161,-21-20-225,19 0-127,-17 0-161,-3 0-192,21 0-193,0 0-832,1 0-1986,19 0-8648</inkml:trace>
  <inkml:trace contextRef="#ctx0" brushRef="#br0">21082 6200 11947,'-21'-21'1729,"21"21"-1344,21 0 1409,-21 0-481,20 0-1025,-2 0-192,2 0-96,1 0 32,19 0-160,-21 0-352,-19 0-385,20 0-993,-20 0-1505,0 0-3460</inkml:trace>
  <inkml:trace contextRef="#ctx0" brushRef="#br0">21120 6179 7879,'-59'21'1345,"59"-2"-224,-20 1 385,20-20-898,0 21-319,20-2 63,1 1-128,-1 0-160,18-20-192,-17 19-64,19 2 32,-21-21-32,1 20 63,0-1 129,-20-19 64,0 20 385,0-20 736,-20 20 64,0-20-32,1 0-320,-21 0-160,-1 0-353,23 0-288,-23 0-192,21 0-640,0 0-1186,0 0-2338</inkml:trace>
  <inkml:trace contextRef="#ctx0" brushRef="#br0">22868 6179 10537,'0'0'1250,"0"-19"-834,0 19 1890,0 0-640,20 0-1090,-20 0-351,-20 19-33,20-19 0,-21 21-96,3-2-32,-2 1 32,-1 1 0,1 18 32,20-19-96,0-20 65,20 19-33,21 2 32,-2-1-64,21-20 0,-21 0-64,21 0-32,-21 0-353,1 0-480,-20 0-1473,-1 0-2402</inkml:trace>
  <inkml:trace contextRef="#ctx0" brushRef="#br0">23027 6260 10345,'-20'59'5638,"0"-19"-5446,20-1-64,0 1 96,0 0-288,0-1-1089,0 1-3427</inkml:trace>
  <inkml:trace contextRef="#ctx0" brushRef="#br0">21954 13194 3619,'-20'0'352,"20"0"-2498</inkml:trace>
  <inkml:trace contextRef="#ctx0" brushRef="#br1">10083 6577 864,'0'0'-73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08008F-8C0F-4F63-86DC-E7B67385E4BD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F38DAD-5F37-4EA5-A798-26ED1E453939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38DAD-5F37-4EA5-A798-26ED1E453939}" type="slidenum">
              <a:rPr lang="en-US" smtClean="0">
                <a:solidFill>
                  <a:prstClr val="black"/>
                </a:solidFill>
                <a:latin typeface="Calibri"/>
              </a:rPr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4" Type="http://schemas.openxmlformats.org/officeDocument/2006/relationships/theme" Target="../theme/theme3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7.xml"/><Relationship Id="rId13" Type="http://schemas.openxmlformats.org/officeDocument/2006/relationships/theme" Target="../theme/theme4.xml"/><Relationship Id="rId12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5.xml"/><Relationship Id="rId1" Type="http://schemas.openxmlformats.org/officeDocument/2006/relationships/slideLayout" Target="../slideLayouts/slideLayout36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6.xml"/><Relationship Id="rId8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2.xml"/><Relationship Id="rId4" Type="http://schemas.openxmlformats.org/officeDocument/2006/relationships/slideLayout" Target="../slideLayouts/slideLayout51.xml"/><Relationship Id="rId3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9.xml"/><Relationship Id="rId13" Type="http://schemas.openxmlformats.org/officeDocument/2006/relationships/theme" Target="../theme/theme5.xml"/><Relationship Id="rId12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57.xml"/><Relationship Id="rId1" Type="http://schemas.openxmlformats.org/officeDocument/2006/relationships/slideLayout" Target="../slideLayouts/slideLayout48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8.xml"/><Relationship Id="rId8" Type="http://schemas.openxmlformats.org/officeDocument/2006/relationships/slideLayout" Target="../slideLayouts/slideLayout67.xml"/><Relationship Id="rId7" Type="http://schemas.openxmlformats.org/officeDocument/2006/relationships/slideLayout" Target="../slideLayouts/slideLayout66.xml"/><Relationship Id="rId6" Type="http://schemas.openxmlformats.org/officeDocument/2006/relationships/slideLayout" Target="../slideLayouts/slideLayout65.xml"/><Relationship Id="rId5" Type="http://schemas.openxmlformats.org/officeDocument/2006/relationships/slideLayout" Target="../slideLayouts/slideLayout64.xml"/><Relationship Id="rId4" Type="http://schemas.openxmlformats.org/officeDocument/2006/relationships/slideLayout" Target="../slideLayouts/slideLayout63.xml"/><Relationship Id="rId3" Type="http://schemas.openxmlformats.org/officeDocument/2006/relationships/slideLayout" Target="../slideLayouts/slideLayout62.xml"/><Relationship Id="rId2" Type="http://schemas.openxmlformats.org/officeDocument/2006/relationships/slideLayout" Target="../slideLayouts/slideLayout61.xml"/><Relationship Id="rId13" Type="http://schemas.openxmlformats.org/officeDocument/2006/relationships/theme" Target="../theme/theme6.xml"/><Relationship Id="rId12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0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0.xml"/><Relationship Id="rId8" Type="http://schemas.openxmlformats.org/officeDocument/2006/relationships/slideLayout" Target="../slideLayouts/slideLayout79.xml"/><Relationship Id="rId7" Type="http://schemas.openxmlformats.org/officeDocument/2006/relationships/slideLayout" Target="../slideLayouts/slideLayout78.xml"/><Relationship Id="rId6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4.xml"/><Relationship Id="rId2" Type="http://schemas.openxmlformats.org/officeDocument/2006/relationships/slideLayout" Target="../slideLayouts/slideLayout73.xml"/><Relationship Id="rId13" Type="http://schemas.openxmlformats.org/officeDocument/2006/relationships/theme" Target="../theme/theme7.xml"/><Relationship Id="rId12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1.xml"/><Relationship Id="rId1" Type="http://schemas.openxmlformats.org/officeDocument/2006/relationships/slideLayout" Target="../slideLayouts/slideLayout72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2.xml"/><Relationship Id="rId8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0.xml"/><Relationship Id="rId6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6.xml"/><Relationship Id="rId2" Type="http://schemas.openxmlformats.org/officeDocument/2006/relationships/slideLayout" Target="../slideLayouts/slideLayout85.xml"/><Relationship Id="rId13" Type="http://schemas.openxmlformats.org/officeDocument/2006/relationships/theme" Target="../theme/theme8.xml"/><Relationship Id="rId12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3.xml"/><Relationship Id="rId1" Type="http://schemas.openxmlformats.org/officeDocument/2006/relationships/slideLayout" Target="../slideLayouts/slideLayout8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372599" y="666750"/>
            <a:ext cx="12934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Template</a:t>
            </a:r>
            <a:endParaRPr lang="en-US" sz="1400" dirty="0">
              <a:solidFill>
                <a:prstClr val="black"/>
              </a:solidFill>
            </a:endParaRPr>
          </a:p>
          <a:p>
            <a:r>
              <a:rPr lang="en-US" sz="1400" dirty="0">
                <a:solidFill>
                  <a:prstClr val="black"/>
                </a:solidFill>
              </a:rPr>
              <a:t>vertLeftWhite2</a:t>
            </a:r>
            <a:endParaRPr lang="en-US" sz="1400" dirty="0">
              <a:solidFill>
                <a:prstClr val="black"/>
              </a:solidFill>
            </a:endParaRPr>
          </a:p>
        </p:txBody>
      </p:sp>
      <p:pic>
        <p:nvPicPr>
          <p:cNvPr id="13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91840"/>
            <a:ext cx="254471" cy="256032"/>
          </a:xfrm>
          <a:prstGeom prst="rect">
            <a:avLst/>
          </a:prstGeom>
          <a:noFill/>
        </p:spPr>
      </p:pic>
      <p:pic>
        <p:nvPicPr>
          <p:cNvPr id="14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34640"/>
            <a:ext cx="254471" cy="256032"/>
          </a:xfrm>
          <a:prstGeom prst="rect">
            <a:avLst/>
          </a:prstGeom>
          <a:noFill/>
        </p:spPr>
      </p:pic>
      <p:pic>
        <p:nvPicPr>
          <p:cNvPr id="15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49040"/>
            <a:ext cx="254471" cy="256032"/>
          </a:xfrm>
          <a:prstGeom prst="rect">
            <a:avLst/>
          </a:prstGeom>
          <a:noFill/>
        </p:spPr>
      </p:pic>
      <p:pic>
        <p:nvPicPr>
          <p:cNvPr id="16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206240"/>
            <a:ext cx="254471" cy="256032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9372599" y="666750"/>
            <a:ext cx="1370568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Template</a:t>
            </a:r>
            <a:endParaRPr lang="en-US" sz="1400" dirty="0">
              <a:solidFill>
                <a:prstClr val="black"/>
              </a:solidFill>
            </a:endParaRPr>
          </a:p>
          <a:p>
            <a:r>
              <a:rPr lang="en-US" sz="1400" dirty="0">
                <a:solidFill>
                  <a:prstClr val="black"/>
                </a:solidFill>
              </a:rPr>
              <a:t>block2x2White1</a:t>
            </a:r>
            <a:endParaRPr lang="en-US" sz="1400" dirty="0">
              <a:solidFill>
                <a:prstClr val="black"/>
              </a:solidFill>
            </a:endParaRPr>
          </a:p>
          <a:p>
            <a:endParaRPr lang="en-US" sz="1400" dirty="0">
              <a:solidFill>
                <a:prstClr val="black"/>
              </a:solidFill>
            </a:endParaRPr>
          </a:p>
          <a:p>
            <a:r>
              <a:rPr lang="en-US" sz="1400" dirty="0">
                <a:solidFill>
                  <a:prstClr val="black"/>
                </a:solidFill>
              </a:rPr>
              <a:t>Ordering of</a:t>
            </a:r>
            <a:r>
              <a:rPr lang="en-US" sz="1400" baseline="0" dirty="0">
                <a:solidFill>
                  <a:prstClr val="black"/>
                </a:solidFill>
              </a:rPr>
              <a:t> </a:t>
            </a:r>
            <a:endParaRPr lang="en-US" sz="1400" baseline="0" dirty="0">
              <a:solidFill>
                <a:prstClr val="black"/>
              </a:solidFill>
            </a:endParaRPr>
          </a:p>
          <a:p>
            <a:r>
              <a:rPr lang="en-US" sz="1400" baseline="0" dirty="0">
                <a:solidFill>
                  <a:prstClr val="black"/>
                </a:solidFill>
              </a:rPr>
              <a:t>buttons is</a:t>
            </a:r>
            <a:r>
              <a:rPr lang="en-US" sz="1400" dirty="0">
                <a:solidFill>
                  <a:prstClr val="black"/>
                </a:solidFill>
              </a:rPr>
              <a:t>:</a:t>
            </a:r>
            <a:endParaRPr lang="en-US" sz="1400" dirty="0">
              <a:solidFill>
                <a:prstClr val="black"/>
              </a:solidFill>
            </a:endParaRPr>
          </a:p>
          <a:p>
            <a:r>
              <a:rPr lang="en-US" sz="1400" dirty="0">
                <a:solidFill>
                  <a:prstClr val="black"/>
                </a:solidFill>
              </a:rPr>
              <a:t>13</a:t>
            </a:r>
            <a:endParaRPr lang="en-US" sz="1400" dirty="0">
              <a:solidFill>
                <a:prstClr val="black"/>
              </a:solidFill>
            </a:endParaRPr>
          </a:p>
          <a:p>
            <a:r>
              <a:rPr lang="en-US" sz="1400" dirty="0">
                <a:solidFill>
                  <a:prstClr val="black"/>
                </a:solidFill>
              </a:rPr>
              <a:t>24</a:t>
            </a:r>
            <a:endParaRPr lang="en-US" sz="1400" dirty="0">
              <a:solidFill>
                <a:prstClr val="black"/>
              </a:solidFill>
            </a:endParaRPr>
          </a:p>
        </p:txBody>
      </p:sp>
      <p:pic>
        <p:nvPicPr>
          <p:cNvPr id="13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31920"/>
            <a:ext cx="254471" cy="256032"/>
          </a:xfrm>
          <a:prstGeom prst="rect">
            <a:avLst/>
          </a:prstGeom>
          <a:noFill/>
        </p:spPr>
      </p:pic>
      <p:pic>
        <p:nvPicPr>
          <p:cNvPr id="14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11680"/>
            <a:ext cx="254471" cy="256032"/>
          </a:xfrm>
          <a:prstGeom prst="rect">
            <a:avLst/>
          </a:prstGeom>
          <a:noFill/>
        </p:spPr>
      </p:pic>
      <p:pic>
        <p:nvPicPr>
          <p:cNvPr id="15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11680"/>
            <a:ext cx="254471" cy="256032"/>
          </a:xfrm>
          <a:prstGeom prst="rect">
            <a:avLst/>
          </a:prstGeom>
          <a:noFill/>
        </p:spPr>
      </p:pic>
      <p:pic>
        <p:nvPicPr>
          <p:cNvPr id="16" name="Picture 3" descr="C:\Users\Tarun Singh\Desktop\whiteRadio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31920"/>
            <a:ext cx="254471" cy="256032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8448353" y="4932892"/>
            <a:ext cx="766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prstClr val="black"/>
                </a:solidFill>
              </a:rPr>
              <a:t>Andrew Ng</a:t>
            </a:r>
            <a:endParaRPr lang="en-US" sz="1000" dirty="0">
              <a:solidFill>
                <a:prstClr val="black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8448353" y="4932892"/>
            <a:ext cx="766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prstClr val="black"/>
                </a:solidFill>
                <a:latin typeface="Calibri"/>
              </a:rPr>
              <a:t>Andrew Ng</a:t>
            </a:r>
            <a:endParaRPr lang="en-US" sz="1000" dirty="0">
              <a:solidFill>
                <a:prstClr val="black"/>
              </a:solidFill>
              <a:latin typeface="Calibri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CFE4B-17F2-49B1-A8CD-48A7230178B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3A558-56C3-499B-89A2-59E5853E6BB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8448353" y="4932892"/>
            <a:ext cx="7665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prstClr val="black"/>
                </a:solidFill>
                <a:latin typeface="Calibri"/>
              </a:rPr>
              <a:t>Andrew Ng</a:t>
            </a:r>
            <a:endParaRPr lang="en-US" sz="1000" dirty="0">
              <a:solidFill>
                <a:prstClr val="black"/>
              </a:solidFill>
              <a:latin typeface="Calibri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6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6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6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65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9.xml"/><Relationship Id="rId8" Type="http://schemas.openxmlformats.org/officeDocument/2006/relationships/image" Target="../media/image68.png"/><Relationship Id="rId7" Type="http://schemas.openxmlformats.org/officeDocument/2006/relationships/tags" Target="../tags/tag61.xml"/><Relationship Id="rId6" Type="http://schemas.openxmlformats.org/officeDocument/2006/relationships/image" Target="../media/image67.png"/><Relationship Id="rId5" Type="http://schemas.openxmlformats.org/officeDocument/2006/relationships/tags" Target="../tags/tag60.xml"/><Relationship Id="rId4" Type="http://schemas.openxmlformats.org/officeDocument/2006/relationships/tags" Target="../tags/tag59.xml"/><Relationship Id="rId3" Type="http://schemas.openxmlformats.org/officeDocument/2006/relationships/tags" Target="../tags/tag58.xml"/><Relationship Id="rId2" Type="http://schemas.openxmlformats.org/officeDocument/2006/relationships/image" Target="../media/image66.png"/><Relationship Id="rId1" Type="http://schemas.openxmlformats.org/officeDocument/2006/relationships/tags" Target="../tags/tag57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9.png"/><Relationship Id="rId8" Type="http://schemas.openxmlformats.org/officeDocument/2006/relationships/image" Target="../media/image68.png"/><Relationship Id="rId7" Type="http://schemas.openxmlformats.org/officeDocument/2006/relationships/tags" Target="../tags/tag66.xml"/><Relationship Id="rId6" Type="http://schemas.openxmlformats.org/officeDocument/2006/relationships/image" Target="../media/image67.png"/><Relationship Id="rId5" Type="http://schemas.openxmlformats.org/officeDocument/2006/relationships/tags" Target="../tags/tag65.xml"/><Relationship Id="rId4" Type="http://schemas.openxmlformats.org/officeDocument/2006/relationships/tags" Target="../tags/tag64.xml"/><Relationship Id="rId3" Type="http://schemas.openxmlformats.org/officeDocument/2006/relationships/tags" Target="../tags/tag63.xml"/><Relationship Id="rId20" Type="http://schemas.openxmlformats.org/officeDocument/2006/relationships/slideLayout" Target="../slideLayouts/slideLayout71.xml"/><Relationship Id="rId2" Type="http://schemas.openxmlformats.org/officeDocument/2006/relationships/image" Target="../media/image66.png"/><Relationship Id="rId19" Type="http://schemas.openxmlformats.org/officeDocument/2006/relationships/image" Target="../media/image79.png"/><Relationship Id="rId18" Type="http://schemas.openxmlformats.org/officeDocument/2006/relationships/image" Target="../media/image78.png"/><Relationship Id="rId17" Type="http://schemas.openxmlformats.org/officeDocument/2006/relationships/image" Target="../media/image77.png"/><Relationship Id="rId16" Type="http://schemas.openxmlformats.org/officeDocument/2006/relationships/image" Target="../media/image76.png"/><Relationship Id="rId15" Type="http://schemas.openxmlformats.org/officeDocument/2006/relationships/image" Target="../media/image75.png"/><Relationship Id="rId14" Type="http://schemas.openxmlformats.org/officeDocument/2006/relationships/image" Target="../media/image74.png"/><Relationship Id="rId13" Type="http://schemas.openxmlformats.org/officeDocument/2006/relationships/image" Target="../media/image73.png"/><Relationship Id="rId12" Type="http://schemas.openxmlformats.org/officeDocument/2006/relationships/image" Target="../media/image72.png"/><Relationship Id="rId11" Type="http://schemas.openxmlformats.org/officeDocument/2006/relationships/image" Target="../media/image71.png"/><Relationship Id="rId10" Type="http://schemas.openxmlformats.org/officeDocument/2006/relationships/image" Target="../media/image70.png"/><Relationship Id="rId1" Type="http://schemas.openxmlformats.org/officeDocument/2006/relationships/tags" Target="../tags/tag6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71.xml"/><Relationship Id="rId8" Type="http://schemas.openxmlformats.org/officeDocument/2006/relationships/image" Target="../media/image50.png"/><Relationship Id="rId7" Type="http://schemas.openxmlformats.org/officeDocument/2006/relationships/tags" Target="../tags/tag70.xml"/><Relationship Id="rId6" Type="http://schemas.openxmlformats.org/officeDocument/2006/relationships/image" Target="../media/image82.png"/><Relationship Id="rId5" Type="http://schemas.openxmlformats.org/officeDocument/2006/relationships/tags" Target="../tags/tag69.xml"/><Relationship Id="rId4" Type="http://schemas.openxmlformats.org/officeDocument/2006/relationships/image" Target="../media/image81.png"/><Relationship Id="rId3" Type="http://schemas.openxmlformats.org/officeDocument/2006/relationships/tags" Target="../tags/tag68.xml"/><Relationship Id="rId2" Type="http://schemas.openxmlformats.org/officeDocument/2006/relationships/image" Target="../media/image80.png"/><Relationship Id="rId15" Type="http://schemas.openxmlformats.org/officeDocument/2006/relationships/slideLayout" Target="../slideLayouts/slideLayout71.xml"/><Relationship Id="rId14" Type="http://schemas.openxmlformats.org/officeDocument/2006/relationships/image" Target="../media/image85.png"/><Relationship Id="rId13" Type="http://schemas.openxmlformats.org/officeDocument/2006/relationships/tags" Target="../tags/tag73.xml"/><Relationship Id="rId12" Type="http://schemas.openxmlformats.org/officeDocument/2006/relationships/image" Target="../media/image84.png"/><Relationship Id="rId11" Type="http://schemas.openxmlformats.org/officeDocument/2006/relationships/tags" Target="../tags/tag72.xml"/><Relationship Id="rId10" Type="http://schemas.openxmlformats.org/officeDocument/2006/relationships/image" Target="../media/image83.png"/><Relationship Id="rId1" Type="http://schemas.openxmlformats.org/officeDocument/2006/relationships/tags" Target="../tags/tag67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79.xml"/><Relationship Id="rId8" Type="http://schemas.openxmlformats.org/officeDocument/2006/relationships/image" Target="../media/image68.png"/><Relationship Id="rId7" Type="http://schemas.openxmlformats.org/officeDocument/2006/relationships/tags" Target="../tags/tag78.xml"/><Relationship Id="rId6" Type="http://schemas.openxmlformats.org/officeDocument/2006/relationships/image" Target="../media/image67.png"/><Relationship Id="rId5" Type="http://schemas.openxmlformats.org/officeDocument/2006/relationships/tags" Target="../tags/tag77.xml"/><Relationship Id="rId44" Type="http://schemas.openxmlformats.org/officeDocument/2006/relationships/slideLayout" Target="../slideLayouts/slideLayout71.xml"/><Relationship Id="rId43" Type="http://schemas.openxmlformats.org/officeDocument/2006/relationships/image" Target="../media/image106.png"/><Relationship Id="rId42" Type="http://schemas.openxmlformats.org/officeDocument/2006/relationships/image" Target="../media/image105.png"/><Relationship Id="rId41" Type="http://schemas.openxmlformats.org/officeDocument/2006/relationships/image" Target="../media/image104.png"/><Relationship Id="rId40" Type="http://schemas.openxmlformats.org/officeDocument/2006/relationships/image" Target="../media/image103.png"/><Relationship Id="rId4" Type="http://schemas.openxmlformats.org/officeDocument/2006/relationships/tags" Target="../tags/tag76.xml"/><Relationship Id="rId39" Type="http://schemas.openxmlformats.org/officeDocument/2006/relationships/image" Target="../media/image102.png"/><Relationship Id="rId38" Type="http://schemas.openxmlformats.org/officeDocument/2006/relationships/image" Target="../media/image101.png"/><Relationship Id="rId37" Type="http://schemas.openxmlformats.org/officeDocument/2006/relationships/image" Target="../media/image100.png"/><Relationship Id="rId36" Type="http://schemas.openxmlformats.org/officeDocument/2006/relationships/image" Target="../media/image99.png"/><Relationship Id="rId35" Type="http://schemas.openxmlformats.org/officeDocument/2006/relationships/image" Target="../media/image98.png"/><Relationship Id="rId34" Type="http://schemas.openxmlformats.org/officeDocument/2006/relationships/image" Target="../media/image97.png"/><Relationship Id="rId33" Type="http://schemas.openxmlformats.org/officeDocument/2006/relationships/image" Target="../media/image96.png"/><Relationship Id="rId32" Type="http://schemas.openxmlformats.org/officeDocument/2006/relationships/image" Target="../media/image84.png"/><Relationship Id="rId31" Type="http://schemas.openxmlformats.org/officeDocument/2006/relationships/tags" Target="../tags/tag90.xml"/><Relationship Id="rId30" Type="http://schemas.openxmlformats.org/officeDocument/2006/relationships/image" Target="../media/image95.png"/><Relationship Id="rId3" Type="http://schemas.openxmlformats.org/officeDocument/2006/relationships/tags" Target="../tags/tag75.xml"/><Relationship Id="rId29" Type="http://schemas.openxmlformats.org/officeDocument/2006/relationships/tags" Target="../tags/tag89.xml"/><Relationship Id="rId28" Type="http://schemas.openxmlformats.org/officeDocument/2006/relationships/image" Target="../media/image94.png"/><Relationship Id="rId27" Type="http://schemas.openxmlformats.org/officeDocument/2006/relationships/tags" Target="../tags/tag88.xml"/><Relationship Id="rId26" Type="http://schemas.openxmlformats.org/officeDocument/2006/relationships/image" Target="../media/image93.png"/><Relationship Id="rId25" Type="http://schemas.openxmlformats.org/officeDocument/2006/relationships/tags" Target="../tags/tag87.xml"/><Relationship Id="rId24" Type="http://schemas.openxmlformats.org/officeDocument/2006/relationships/image" Target="../media/image35.png"/><Relationship Id="rId23" Type="http://schemas.openxmlformats.org/officeDocument/2006/relationships/tags" Target="../tags/tag86.xml"/><Relationship Id="rId22" Type="http://schemas.openxmlformats.org/officeDocument/2006/relationships/image" Target="../media/image92.png"/><Relationship Id="rId21" Type="http://schemas.openxmlformats.org/officeDocument/2006/relationships/tags" Target="../tags/tag85.xml"/><Relationship Id="rId20" Type="http://schemas.openxmlformats.org/officeDocument/2006/relationships/image" Target="../media/image91.png"/><Relationship Id="rId2" Type="http://schemas.openxmlformats.org/officeDocument/2006/relationships/image" Target="../media/image66.png"/><Relationship Id="rId19" Type="http://schemas.openxmlformats.org/officeDocument/2006/relationships/tags" Target="../tags/tag84.xml"/><Relationship Id="rId18" Type="http://schemas.openxmlformats.org/officeDocument/2006/relationships/image" Target="../media/image90.png"/><Relationship Id="rId17" Type="http://schemas.openxmlformats.org/officeDocument/2006/relationships/tags" Target="../tags/tag83.xml"/><Relationship Id="rId16" Type="http://schemas.openxmlformats.org/officeDocument/2006/relationships/image" Target="../media/image89.png"/><Relationship Id="rId15" Type="http://schemas.openxmlformats.org/officeDocument/2006/relationships/tags" Target="../tags/tag82.xml"/><Relationship Id="rId14" Type="http://schemas.openxmlformats.org/officeDocument/2006/relationships/image" Target="../media/image88.png"/><Relationship Id="rId13" Type="http://schemas.openxmlformats.org/officeDocument/2006/relationships/tags" Target="../tags/tag81.xml"/><Relationship Id="rId12" Type="http://schemas.openxmlformats.org/officeDocument/2006/relationships/image" Target="../media/image87.png"/><Relationship Id="rId11" Type="http://schemas.openxmlformats.org/officeDocument/2006/relationships/tags" Target="../tags/tag80.xml"/><Relationship Id="rId10" Type="http://schemas.openxmlformats.org/officeDocument/2006/relationships/image" Target="../media/image86.png"/><Relationship Id="rId1" Type="http://schemas.openxmlformats.org/officeDocument/2006/relationships/tags" Target="../tags/tag7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jpe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customXml" Target="../ink/ink3.xml"/><Relationship Id="rId8" Type="http://schemas.openxmlformats.org/officeDocument/2006/relationships/image" Target="../media/image110.png"/><Relationship Id="rId7" Type="http://schemas.openxmlformats.org/officeDocument/2006/relationships/customXml" Target="../ink/ink2.xml"/><Relationship Id="rId6" Type="http://schemas.openxmlformats.org/officeDocument/2006/relationships/image" Target="../media/image109.png"/><Relationship Id="rId5" Type="http://schemas.openxmlformats.org/officeDocument/2006/relationships/customXml" Target="../ink/ink1.xml"/><Relationship Id="rId4" Type="http://schemas.openxmlformats.org/officeDocument/2006/relationships/image" Target="../media/image108.png"/><Relationship Id="rId3" Type="http://schemas.openxmlformats.org/officeDocument/2006/relationships/tags" Target="../tags/tag92.xml"/><Relationship Id="rId2" Type="http://schemas.openxmlformats.org/officeDocument/2006/relationships/image" Target="../media/image107.png"/><Relationship Id="rId11" Type="http://schemas.openxmlformats.org/officeDocument/2006/relationships/slideLayout" Target="../slideLayouts/slideLayout47.xml"/><Relationship Id="rId10" Type="http://schemas.openxmlformats.org/officeDocument/2006/relationships/image" Target="../media/image111.png"/><Relationship Id="rId1" Type="http://schemas.openxmlformats.org/officeDocument/2006/relationships/tags" Target="../tags/tag9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5.xml"/><Relationship Id="rId8" Type="http://schemas.openxmlformats.org/officeDocument/2006/relationships/image" Target="../media/image6.png"/><Relationship Id="rId7" Type="http://schemas.openxmlformats.org/officeDocument/2006/relationships/tags" Target="../tags/tag4.xml"/><Relationship Id="rId6" Type="http://schemas.openxmlformats.org/officeDocument/2006/relationships/image" Target="../media/image5.png"/><Relationship Id="rId5" Type="http://schemas.openxmlformats.org/officeDocument/2006/relationships/tags" Target="../tags/tag3.xml"/><Relationship Id="rId4" Type="http://schemas.openxmlformats.org/officeDocument/2006/relationships/image" Target="../media/image4.png"/><Relationship Id="rId3" Type="http://schemas.openxmlformats.org/officeDocument/2006/relationships/tags" Target="../tags/tag2.xml"/><Relationship Id="rId23" Type="http://schemas.openxmlformats.org/officeDocument/2006/relationships/slideLayout" Target="../slideLayouts/slideLayout12.xml"/><Relationship Id="rId22" Type="http://schemas.openxmlformats.org/officeDocument/2006/relationships/image" Target="../media/image13.png"/><Relationship Id="rId21" Type="http://schemas.openxmlformats.org/officeDocument/2006/relationships/tags" Target="../tags/tag11.xml"/><Relationship Id="rId20" Type="http://schemas.openxmlformats.org/officeDocument/2006/relationships/image" Target="../media/image12.png"/><Relationship Id="rId2" Type="http://schemas.openxmlformats.org/officeDocument/2006/relationships/image" Target="../media/image3.png"/><Relationship Id="rId19" Type="http://schemas.openxmlformats.org/officeDocument/2006/relationships/tags" Target="../tags/tag10.xml"/><Relationship Id="rId18" Type="http://schemas.openxmlformats.org/officeDocument/2006/relationships/image" Target="../media/image11.png"/><Relationship Id="rId17" Type="http://schemas.openxmlformats.org/officeDocument/2006/relationships/tags" Target="../tags/tag9.xml"/><Relationship Id="rId16" Type="http://schemas.openxmlformats.org/officeDocument/2006/relationships/image" Target="../media/image10.png"/><Relationship Id="rId15" Type="http://schemas.openxmlformats.org/officeDocument/2006/relationships/tags" Target="../tags/tag8.xml"/><Relationship Id="rId14" Type="http://schemas.openxmlformats.org/officeDocument/2006/relationships/image" Target="../media/image9.png"/><Relationship Id="rId13" Type="http://schemas.openxmlformats.org/officeDocument/2006/relationships/tags" Target="../tags/tag7.xml"/><Relationship Id="rId12" Type="http://schemas.openxmlformats.org/officeDocument/2006/relationships/image" Target="../media/image8.png"/><Relationship Id="rId11" Type="http://schemas.openxmlformats.org/officeDocument/2006/relationships/tags" Target="../tags/tag6.xml"/><Relationship Id="rId10" Type="http://schemas.openxmlformats.org/officeDocument/2006/relationships/image" Target="../media/image7.png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5.png"/><Relationship Id="rId8" Type="http://schemas.openxmlformats.org/officeDocument/2006/relationships/tags" Target="../tags/tag97.xml"/><Relationship Id="rId7" Type="http://schemas.openxmlformats.org/officeDocument/2006/relationships/tags" Target="../tags/tag96.xml"/><Relationship Id="rId6" Type="http://schemas.openxmlformats.org/officeDocument/2006/relationships/image" Target="../media/image114.png"/><Relationship Id="rId5" Type="http://schemas.openxmlformats.org/officeDocument/2006/relationships/tags" Target="../tags/tag95.xml"/><Relationship Id="rId4" Type="http://schemas.openxmlformats.org/officeDocument/2006/relationships/image" Target="../media/image113.png"/><Relationship Id="rId3" Type="http://schemas.openxmlformats.org/officeDocument/2006/relationships/tags" Target="../tags/tag94.xml"/><Relationship Id="rId2" Type="http://schemas.openxmlformats.org/officeDocument/2006/relationships/image" Target="../media/image112.png"/><Relationship Id="rId12" Type="http://schemas.openxmlformats.org/officeDocument/2006/relationships/slideLayout" Target="../slideLayouts/slideLayout47.xml"/><Relationship Id="rId11" Type="http://schemas.openxmlformats.org/officeDocument/2006/relationships/image" Target="../media/image116.png"/><Relationship Id="rId10" Type="http://schemas.openxmlformats.org/officeDocument/2006/relationships/tags" Target="../tags/tag98.xml"/><Relationship Id="rId1" Type="http://schemas.openxmlformats.org/officeDocument/2006/relationships/tags" Target="../tags/tag93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7.xml"/><Relationship Id="rId8" Type="http://schemas.openxmlformats.org/officeDocument/2006/relationships/tags" Target="../tags/tag103.xml"/><Relationship Id="rId7" Type="http://schemas.openxmlformats.org/officeDocument/2006/relationships/image" Target="../media/image117.png"/><Relationship Id="rId6" Type="http://schemas.openxmlformats.org/officeDocument/2006/relationships/tags" Target="../tags/tag102.xml"/><Relationship Id="rId5" Type="http://schemas.openxmlformats.org/officeDocument/2006/relationships/image" Target="../media/image108.png"/><Relationship Id="rId4" Type="http://schemas.openxmlformats.org/officeDocument/2006/relationships/tags" Target="../tags/tag101.xml"/><Relationship Id="rId3" Type="http://schemas.openxmlformats.org/officeDocument/2006/relationships/tags" Target="../tags/tag100.xml"/><Relationship Id="rId2" Type="http://schemas.openxmlformats.org/officeDocument/2006/relationships/image" Target="../media/image107.png"/><Relationship Id="rId1" Type="http://schemas.openxmlformats.org/officeDocument/2006/relationships/tags" Target="../tags/tag9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47.xml"/><Relationship Id="rId6" Type="http://schemas.openxmlformats.org/officeDocument/2006/relationships/image" Target="../media/image120.png"/><Relationship Id="rId5" Type="http://schemas.openxmlformats.org/officeDocument/2006/relationships/customXml" Target="../ink/ink5.xml"/><Relationship Id="rId4" Type="http://schemas.openxmlformats.org/officeDocument/2006/relationships/image" Target="../media/image119.png"/><Relationship Id="rId3" Type="http://schemas.openxmlformats.org/officeDocument/2006/relationships/customXml" Target="../ink/ink4.xml"/><Relationship Id="rId2" Type="http://schemas.openxmlformats.org/officeDocument/2006/relationships/image" Target="../media/image118.png"/><Relationship Id="rId1" Type="http://schemas.openxmlformats.org/officeDocument/2006/relationships/tags" Target="../tags/tag104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109.xml"/><Relationship Id="rId8" Type="http://schemas.openxmlformats.org/officeDocument/2006/relationships/image" Target="../media/image124.png"/><Relationship Id="rId7" Type="http://schemas.openxmlformats.org/officeDocument/2006/relationships/tags" Target="../tags/tag108.xml"/><Relationship Id="rId6" Type="http://schemas.openxmlformats.org/officeDocument/2006/relationships/image" Target="../media/image123.png"/><Relationship Id="rId5" Type="http://schemas.openxmlformats.org/officeDocument/2006/relationships/tags" Target="../tags/tag107.xml"/><Relationship Id="rId4" Type="http://schemas.openxmlformats.org/officeDocument/2006/relationships/image" Target="../media/image122.png"/><Relationship Id="rId3" Type="http://schemas.openxmlformats.org/officeDocument/2006/relationships/tags" Target="../tags/tag106.xml"/><Relationship Id="rId21" Type="http://schemas.openxmlformats.org/officeDocument/2006/relationships/slideLayout" Target="../slideLayouts/slideLayout47.xml"/><Relationship Id="rId20" Type="http://schemas.openxmlformats.org/officeDocument/2006/relationships/image" Target="../media/image129.png"/><Relationship Id="rId2" Type="http://schemas.openxmlformats.org/officeDocument/2006/relationships/image" Target="../media/image121.png"/><Relationship Id="rId19" Type="http://schemas.openxmlformats.org/officeDocument/2006/relationships/customXml" Target="../ink/ink6.xml"/><Relationship Id="rId18" Type="http://schemas.openxmlformats.org/officeDocument/2006/relationships/image" Target="../media/image128.png"/><Relationship Id="rId17" Type="http://schemas.openxmlformats.org/officeDocument/2006/relationships/tags" Target="../tags/tag113.xml"/><Relationship Id="rId16" Type="http://schemas.openxmlformats.org/officeDocument/2006/relationships/image" Target="../media/image107.png"/><Relationship Id="rId15" Type="http://schemas.openxmlformats.org/officeDocument/2006/relationships/tags" Target="../tags/tag112.xml"/><Relationship Id="rId14" Type="http://schemas.openxmlformats.org/officeDocument/2006/relationships/image" Target="../media/image127.png"/><Relationship Id="rId13" Type="http://schemas.openxmlformats.org/officeDocument/2006/relationships/tags" Target="../tags/tag111.xml"/><Relationship Id="rId12" Type="http://schemas.openxmlformats.org/officeDocument/2006/relationships/image" Target="../media/image126.png"/><Relationship Id="rId11" Type="http://schemas.openxmlformats.org/officeDocument/2006/relationships/tags" Target="../tags/tag110.xml"/><Relationship Id="rId10" Type="http://schemas.openxmlformats.org/officeDocument/2006/relationships/image" Target="../media/image125.png"/><Relationship Id="rId1" Type="http://schemas.openxmlformats.org/officeDocument/2006/relationships/tags" Target="../tags/tag105.xml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7.xml"/><Relationship Id="rId4" Type="http://schemas.openxmlformats.org/officeDocument/2006/relationships/image" Target="../media/image131.png"/><Relationship Id="rId3" Type="http://schemas.openxmlformats.org/officeDocument/2006/relationships/customXml" Target="../ink/ink8.xml"/><Relationship Id="rId2" Type="http://schemas.openxmlformats.org/officeDocument/2006/relationships/image" Target="../media/image130.png"/><Relationship Id="rId1" Type="http://schemas.openxmlformats.org/officeDocument/2006/relationships/customXml" Target="../ink/ink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7.xml"/><Relationship Id="rId2" Type="http://schemas.openxmlformats.org/officeDocument/2006/relationships/image" Target="../media/image108.png"/><Relationship Id="rId1" Type="http://schemas.openxmlformats.org/officeDocument/2006/relationships/tags" Target="../tags/tag1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jpeg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7.xml"/><Relationship Id="rId3" Type="http://schemas.openxmlformats.org/officeDocument/2006/relationships/tags" Target="../tags/tag116.xml"/><Relationship Id="rId2" Type="http://schemas.openxmlformats.org/officeDocument/2006/relationships/image" Target="../media/image132.png"/><Relationship Id="rId1" Type="http://schemas.openxmlformats.org/officeDocument/2006/relationships/tags" Target="../tags/tag115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6.xml"/><Relationship Id="rId8" Type="http://schemas.openxmlformats.org/officeDocument/2006/relationships/image" Target="../media/image17.png"/><Relationship Id="rId7" Type="http://schemas.openxmlformats.org/officeDocument/2006/relationships/tags" Target="../tags/tag15.xml"/><Relationship Id="rId6" Type="http://schemas.openxmlformats.org/officeDocument/2006/relationships/image" Target="../media/image16.png"/><Relationship Id="rId5" Type="http://schemas.openxmlformats.org/officeDocument/2006/relationships/tags" Target="../tags/tag14.xml"/><Relationship Id="rId4" Type="http://schemas.openxmlformats.org/officeDocument/2006/relationships/image" Target="../media/image15.png"/><Relationship Id="rId3" Type="http://schemas.openxmlformats.org/officeDocument/2006/relationships/tags" Target="../tags/tag13.xml"/><Relationship Id="rId2" Type="http://schemas.openxmlformats.org/officeDocument/2006/relationships/image" Target="../media/image14.png"/><Relationship Id="rId12" Type="http://schemas.openxmlformats.org/officeDocument/2006/relationships/notesSlide" Target="../notesSlides/notesSlide2.x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8.png"/><Relationship Id="rId1" Type="http://schemas.openxmlformats.org/officeDocument/2006/relationships/tags" Target="../tags/tag1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tags" Target="../tags/tag121.xml"/><Relationship Id="rId8" Type="http://schemas.openxmlformats.org/officeDocument/2006/relationships/image" Target="../media/image135.png"/><Relationship Id="rId7" Type="http://schemas.openxmlformats.org/officeDocument/2006/relationships/tags" Target="../tags/tag120.xml"/><Relationship Id="rId6" Type="http://schemas.openxmlformats.org/officeDocument/2006/relationships/image" Target="../media/image134.png"/><Relationship Id="rId5" Type="http://schemas.openxmlformats.org/officeDocument/2006/relationships/tags" Target="../tags/tag119.xml"/><Relationship Id="rId4" Type="http://schemas.openxmlformats.org/officeDocument/2006/relationships/image" Target="../media/image133.png"/><Relationship Id="rId3" Type="http://schemas.openxmlformats.org/officeDocument/2006/relationships/tags" Target="../tags/tag118.xml"/><Relationship Id="rId26" Type="http://schemas.openxmlformats.org/officeDocument/2006/relationships/vmlDrawing" Target="../drawings/vmlDrawing3.vml"/><Relationship Id="rId25" Type="http://schemas.openxmlformats.org/officeDocument/2006/relationships/slideLayout" Target="../slideLayouts/slideLayout47.xml"/><Relationship Id="rId24" Type="http://schemas.openxmlformats.org/officeDocument/2006/relationships/image" Target="../media/image143.wmf"/><Relationship Id="rId23" Type="http://schemas.openxmlformats.org/officeDocument/2006/relationships/oleObject" Target="../embeddings/oleObject6.bin"/><Relationship Id="rId22" Type="http://schemas.openxmlformats.org/officeDocument/2006/relationships/image" Target="../media/image142.wmf"/><Relationship Id="rId21" Type="http://schemas.openxmlformats.org/officeDocument/2006/relationships/oleObject" Target="../embeddings/oleObject5.bin"/><Relationship Id="rId20" Type="http://schemas.openxmlformats.org/officeDocument/2006/relationships/image" Target="../media/image141.wmf"/><Relationship Id="rId2" Type="http://schemas.openxmlformats.org/officeDocument/2006/relationships/image" Target="../media/image113.png"/><Relationship Id="rId19" Type="http://schemas.openxmlformats.org/officeDocument/2006/relationships/oleObject" Target="../embeddings/oleObject4.bin"/><Relationship Id="rId18" Type="http://schemas.openxmlformats.org/officeDocument/2006/relationships/image" Target="../media/image140.wmf"/><Relationship Id="rId17" Type="http://schemas.openxmlformats.org/officeDocument/2006/relationships/oleObject" Target="../embeddings/oleObject3.bin"/><Relationship Id="rId16" Type="http://schemas.openxmlformats.org/officeDocument/2006/relationships/image" Target="../media/image139.png"/><Relationship Id="rId15" Type="http://schemas.openxmlformats.org/officeDocument/2006/relationships/tags" Target="../tags/tag124.xml"/><Relationship Id="rId14" Type="http://schemas.openxmlformats.org/officeDocument/2006/relationships/image" Target="../media/image138.png"/><Relationship Id="rId13" Type="http://schemas.openxmlformats.org/officeDocument/2006/relationships/tags" Target="../tags/tag123.xml"/><Relationship Id="rId12" Type="http://schemas.openxmlformats.org/officeDocument/2006/relationships/image" Target="../media/image137.png"/><Relationship Id="rId11" Type="http://schemas.openxmlformats.org/officeDocument/2006/relationships/tags" Target="../tags/tag122.xml"/><Relationship Id="rId10" Type="http://schemas.openxmlformats.org/officeDocument/2006/relationships/image" Target="../media/image136.png"/><Relationship Id="rId1" Type="http://schemas.openxmlformats.org/officeDocument/2006/relationships/tags" Target="../tags/tag117.xml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47.xml"/><Relationship Id="rId6" Type="http://schemas.openxmlformats.org/officeDocument/2006/relationships/image" Target="../media/image146.png"/><Relationship Id="rId5" Type="http://schemas.openxmlformats.org/officeDocument/2006/relationships/tags" Target="../tags/tag127.xml"/><Relationship Id="rId4" Type="http://schemas.openxmlformats.org/officeDocument/2006/relationships/image" Target="../media/image145.png"/><Relationship Id="rId3" Type="http://schemas.openxmlformats.org/officeDocument/2006/relationships/tags" Target="../tags/tag126.xml"/><Relationship Id="rId2" Type="http://schemas.openxmlformats.org/officeDocument/2006/relationships/image" Target="../media/image144.png"/><Relationship Id="rId1" Type="http://schemas.openxmlformats.org/officeDocument/2006/relationships/tags" Target="../tags/tag12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3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5.xml"/><Relationship Id="rId8" Type="http://schemas.openxmlformats.org/officeDocument/2006/relationships/image" Target="../media/image149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7.png"/><Relationship Id="rId3" Type="http://schemas.openxmlformats.org/officeDocument/2006/relationships/customXml" Target="../ink/ink9.xml"/><Relationship Id="rId2" Type="http://schemas.openxmlformats.org/officeDocument/2006/relationships/image" Target="../media/image82.png"/><Relationship Id="rId10" Type="http://schemas.openxmlformats.org/officeDocument/2006/relationships/vmlDrawing" Target="../drawings/vmlDrawing4.vml"/><Relationship Id="rId1" Type="http://schemas.openxmlformats.org/officeDocument/2006/relationships/tags" Target="../tags/tag128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tags" Target="../tags/tag133.xml"/><Relationship Id="rId8" Type="http://schemas.openxmlformats.org/officeDocument/2006/relationships/image" Target="../media/image152.png"/><Relationship Id="rId7" Type="http://schemas.openxmlformats.org/officeDocument/2006/relationships/tags" Target="../tags/tag132.xml"/><Relationship Id="rId6" Type="http://schemas.openxmlformats.org/officeDocument/2006/relationships/image" Target="../media/image151.png"/><Relationship Id="rId5" Type="http://schemas.openxmlformats.org/officeDocument/2006/relationships/tags" Target="../tags/tag131.xml"/><Relationship Id="rId4" Type="http://schemas.openxmlformats.org/officeDocument/2006/relationships/image" Target="../media/image150.png"/><Relationship Id="rId3" Type="http://schemas.openxmlformats.org/officeDocument/2006/relationships/tags" Target="../tags/tag130.xml"/><Relationship Id="rId23" Type="http://schemas.openxmlformats.org/officeDocument/2006/relationships/slideLayout" Target="../slideLayouts/slideLayout95.xml"/><Relationship Id="rId22" Type="http://schemas.openxmlformats.org/officeDocument/2006/relationships/image" Target="../media/image158.png"/><Relationship Id="rId21" Type="http://schemas.openxmlformats.org/officeDocument/2006/relationships/customXml" Target="../ink/ink12.xml"/><Relationship Id="rId20" Type="http://schemas.openxmlformats.org/officeDocument/2006/relationships/image" Target="../media/image157.png"/><Relationship Id="rId2" Type="http://schemas.openxmlformats.org/officeDocument/2006/relationships/image" Target="../media/image82.png"/><Relationship Id="rId19" Type="http://schemas.openxmlformats.org/officeDocument/2006/relationships/customXml" Target="../ink/ink11.xml"/><Relationship Id="rId18" Type="http://schemas.openxmlformats.org/officeDocument/2006/relationships/image" Target="../media/image156.png"/><Relationship Id="rId17" Type="http://schemas.openxmlformats.org/officeDocument/2006/relationships/customXml" Target="../ink/ink10.xml"/><Relationship Id="rId16" Type="http://schemas.openxmlformats.org/officeDocument/2006/relationships/image" Target="../media/image155.png"/><Relationship Id="rId15" Type="http://schemas.openxmlformats.org/officeDocument/2006/relationships/tags" Target="../tags/tag136.xml"/><Relationship Id="rId14" Type="http://schemas.openxmlformats.org/officeDocument/2006/relationships/image" Target="../media/image154.png"/><Relationship Id="rId13" Type="http://schemas.openxmlformats.org/officeDocument/2006/relationships/tags" Target="../tags/tag135.xml"/><Relationship Id="rId12" Type="http://schemas.openxmlformats.org/officeDocument/2006/relationships/image" Target="../media/image153.png"/><Relationship Id="rId11" Type="http://schemas.openxmlformats.org/officeDocument/2006/relationships/tags" Target="../tags/tag134.xml"/><Relationship Id="rId10" Type="http://schemas.openxmlformats.org/officeDocument/2006/relationships/image" Target="../media/image48.png"/><Relationship Id="rId1" Type="http://schemas.openxmlformats.org/officeDocument/2006/relationships/tags" Target="../tags/tag129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5.xml"/><Relationship Id="rId8" Type="http://schemas.openxmlformats.org/officeDocument/2006/relationships/image" Target="../media/image160.png"/><Relationship Id="rId7" Type="http://schemas.openxmlformats.org/officeDocument/2006/relationships/image" Target="../media/image159.png"/><Relationship Id="rId6" Type="http://schemas.openxmlformats.org/officeDocument/2006/relationships/tags" Target="../tags/tag140.xml"/><Relationship Id="rId5" Type="http://schemas.openxmlformats.org/officeDocument/2006/relationships/tags" Target="../tags/tag139.xml"/><Relationship Id="rId4" Type="http://schemas.openxmlformats.org/officeDocument/2006/relationships/image" Target="../media/image152.png"/><Relationship Id="rId3" Type="http://schemas.openxmlformats.org/officeDocument/2006/relationships/tags" Target="../tags/tag138.xml"/><Relationship Id="rId2" Type="http://schemas.openxmlformats.org/officeDocument/2006/relationships/image" Target="../media/image151.png"/><Relationship Id="rId1" Type="http://schemas.openxmlformats.org/officeDocument/2006/relationships/tags" Target="../tags/tag13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21.xml"/><Relationship Id="rId8" Type="http://schemas.openxmlformats.org/officeDocument/2006/relationships/image" Target="../media/image22.png"/><Relationship Id="rId7" Type="http://schemas.openxmlformats.org/officeDocument/2006/relationships/tags" Target="../tags/tag20.xml"/><Relationship Id="rId6" Type="http://schemas.openxmlformats.org/officeDocument/2006/relationships/image" Target="../media/image21.png"/><Relationship Id="rId5" Type="http://schemas.openxmlformats.org/officeDocument/2006/relationships/tags" Target="../tags/tag19.xml"/><Relationship Id="rId4" Type="http://schemas.openxmlformats.org/officeDocument/2006/relationships/image" Target="../media/image20.png"/><Relationship Id="rId3" Type="http://schemas.openxmlformats.org/officeDocument/2006/relationships/tags" Target="../tags/tag18.xml"/><Relationship Id="rId2" Type="http://schemas.openxmlformats.org/officeDocument/2006/relationships/image" Target="../media/image19.png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6.png"/><Relationship Id="rId1" Type="http://schemas.openxmlformats.org/officeDocument/2006/relationships/tags" Target="../tags/tag1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png"/><Relationship Id="rId8" Type="http://schemas.openxmlformats.org/officeDocument/2006/relationships/tags" Target="../tags/tag25.xml"/><Relationship Id="rId7" Type="http://schemas.openxmlformats.org/officeDocument/2006/relationships/image" Target="../media/image25.png"/><Relationship Id="rId6" Type="http://schemas.openxmlformats.org/officeDocument/2006/relationships/tags" Target="../tags/tag24.xml"/><Relationship Id="rId5" Type="http://schemas.openxmlformats.org/officeDocument/2006/relationships/image" Target="../media/image24.png"/><Relationship Id="rId4" Type="http://schemas.openxmlformats.org/officeDocument/2006/relationships/tags" Target="../tags/tag23.xml"/><Relationship Id="rId3" Type="http://schemas.openxmlformats.org/officeDocument/2006/relationships/image" Target="../media/image23.png"/><Relationship Id="rId27" Type="http://schemas.openxmlformats.org/officeDocument/2006/relationships/slideLayout" Target="../slideLayouts/slideLayout12.xml"/><Relationship Id="rId26" Type="http://schemas.openxmlformats.org/officeDocument/2006/relationships/tags" Target="../tags/tag35.xml"/><Relationship Id="rId25" Type="http://schemas.openxmlformats.org/officeDocument/2006/relationships/tags" Target="../tags/tag34.xml"/><Relationship Id="rId24" Type="http://schemas.openxmlformats.org/officeDocument/2006/relationships/tags" Target="../tags/tag33.xml"/><Relationship Id="rId23" Type="http://schemas.openxmlformats.org/officeDocument/2006/relationships/image" Target="../media/image33.png"/><Relationship Id="rId22" Type="http://schemas.openxmlformats.org/officeDocument/2006/relationships/tags" Target="../tags/tag32.xml"/><Relationship Id="rId21" Type="http://schemas.openxmlformats.org/officeDocument/2006/relationships/image" Target="../media/image32.png"/><Relationship Id="rId20" Type="http://schemas.openxmlformats.org/officeDocument/2006/relationships/tags" Target="../tags/tag31.xml"/><Relationship Id="rId2" Type="http://schemas.openxmlformats.org/officeDocument/2006/relationships/tags" Target="../tags/tag22.xml"/><Relationship Id="rId19" Type="http://schemas.openxmlformats.org/officeDocument/2006/relationships/image" Target="../media/image31.png"/><Relationship Id="rId18" Type="http://schemas.openxmlformats.org/officeDocument/2006/relationships/tags" Target="../tags/tag30.xml"/><Relationship Id="rId17" Type="http://schemas.openxmlformats.org/officeDocument/2006/relationships/image" Target="../media/image30.png"/><Relationship Id="rId16" Type="http://schemas.openxmlformats.org/officeDocument/2006/relationships/tags" Target="../tags/tag29.xml"/><Relationship Id="rId15" Type="http://schemas.openxmlformats.org/officeDocument/2006/relationships/image" Target="../media/image29.png"/><Relationship Id="rId14" Type="http://schemas.openxmlformats.org/officeDocument/2006/relationships/tags" Target="../tags/tag28.xml"/><Relationship Id="rId13" Type="http://schemas.openxmlformats.org/officeDocument/2006/relationships/image" Target="../media/image28.png"/><Relationship Id="rId12" Type="http://schemas.openxmlformats.org/officeDocument/2006/relationships/tags" Target="../tags/tag27.xml"/><Relationship Id="rId11" Type="http://schemas.openxmlformats.org/officeDocument/2006/relationships/image" Target="../media/image27.png"/><Relationship Id="rId10" Type="http://schemas.openxmlformats.org/officeDocument/2006/relationships/tags" Target="../tags/tag26.xml"/><Relationship Id="rId1" Type="http://schemas.openxmlformats.org/officeDocument/2006/relationships/image" Target="../media/image1.tif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40.xml"/><Relationship Id="rId8" Type="http://schemas.openxmlformats.org/officeDocument/2006/relationships/image" Target="../media/image37.png"/><Relationship Id="rId7" Type="http://schemas.openxmlformats.org/officeDocument/2006/relationships/tags" Target="../tags/tag39.xml"/><Relationship Id="rId6" Type="http://schemas.openxmlformats.org/officeDocument/2006/relationships/image" Target="../media/image36.png"/><Relationship Id="rId5" Type="http://schemas.openxmlformats.org/officeDocument/2006/relationships/tags" Target="../tags/tag38.xml"/><Relationship Id="rId4" Type="http://schemas.openxmlformats.org/officeDocument/2006/relationships/image" Target="../media/image35.png"/><Relationship Id="rId3" Type="http://schemas.openxmlformats.org/officeDocument/2006/relationships/tags" Target="../tags/tag37.xml"/><Relationship Id="rId2" Type="http://schemas.openxmlformats.org/officeDocument/2006/relationships/image" Target="../media/image34.png"/><Relationship Id="rId17" Type="http://schemas.openxmlformats.org/officeDocument/2006/relationships/notesSlide" Target="../notesSlides/notesSlide4.xml"/><Relationship Id="rId16" Type="http://schemas.openxmlformats.org/officeDocument/2006/relationships/slideLayout" Target="../slideLayouts/slideLayout12.xml"/><Relationship Id="rId15" Type="http://schemas.openxmlformats.org/officeDocument/2006/relationships/image" Target="../media/image42.png"/><Relationship Id="rId14" Type="http://schemas.openxmlformats.org/officeDocument/2006/relationships/image" Target="../media/image41.png"/><Relationship Id="rId13" Type="http://schemas.openxmlformats.org/officeDocument/2006/relationships/image" Target="../media/image40.png"/><Relationship Id="rId12" Type="http://schemas.openxmlformats.org/officeDocument/2006/relationships/image" Target="../media/image39.png"/><Relationship Id="rId11" Type="http://schemas.openxmlformats.org/officeDocument/2006/relationships/tags" Target="../tags/tag41.xml"/><Relationship Id="rId10" Type="http://schemas.openxmlformats.org/officeDocument/2006/relationships/image" Target="../media/image38.png"/><Relationship Id="rId1" Type="http://schemas.openxmlformats.org/officeDocument/2006/relationships/tags" Target="../tags/tag36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46.xml"/><Relationship Id="rId8" Type="http://schemas.openxmlformats.org/officeDocument/2006/relationships/image" Target="../media/image46.png"/><Relationship Id="rId7" Type="http://schemas.openxmlformats.org/officeDocument/2006/relationships/tags" Target="../tags/tag45.xml"/><Relationship Id="rId6" Type="http://schemas.openxmlformats.org/officeDocument/2006/relationships/image" Target="../media/image45.png"/><Relationship Id="rId5" Type="http://schemas.openxmlformats.org/officeDocument/2006/relationships/tags" Target="../tags/tag44.xml"/><Relationship Id="rId4" Type="http://schemas.openxmlformats.org/officeDocument/2006/relationships/image" Target="../media/image44.png"/><Relationship Id="rId34" Type="http://schemas.openxmlformats.org/officeDocument/2006/relationships/vmlDrawing" Target="../drawings/vmlDrawing1.vml"/><Relationship Id="rId33" Type="http://schemas.openxmlformats.org/officeDocument/2006/relationships/slideLayout" Target="../slideLayouts/slideLayout12.xml"/><Relationship Id="rId32" Type="http://schemas.openxmlformats.org/officeDocument/2006/relationships/image" Target="../media/image58.wmf"/><Relationship Id="rId31" Type="http://schemas.openxmlformats.org/officeDocument/2006/relationships/oleObject" Target="../embeddings/oleObject1.bin"/><Relationship Id="rId30" Type="http://schemas.openxmlformats.org/officeDocument/2006/relationships/image" Target="../media/image57.png"/><Relationship Id="rId3" Type="http://schemas.openxmlformats.org/officeDocument/2006/relationships/tags" Target="../tags/tag43.xml"/><Relationship Id="rId29" Type="http://schemas.openxmlformats.org/officeDocument/2006/relationships/tags" Target="../tags/tag56.xml"/><Relationship Id="rId28" Type="http://schemas.openxmlformats.org/officeDocument/2006/relationships/image" Target="../media/image56.png"/><Relationship Id="rId27" Type="http://schemas.openxmlformats.org/officeDocument/2006/relationships/tags" Target="../tags/tag55.xml"/><Relationship Id="rId26" Type="http://schemas.openxmlformats.org/officeDocument/2006/relationships/image" Target="../media/image55.png"/><Relationship Id="rId25" Type="http://schemas.openxmlformats.org/officeDocument/2006/relationships/tags" Target="../tags/tag54.xml"/><Relationship Id="rId24" Type="http://schemas.openxmlformats.org/officeDocument/2006/relationships/image" Target="../media/image54.png"/><Relationship Id="rId23" Type="http://schemas.openxmlformats.org/officeDocument/2006/relationships/tags" Target="../tags/tag53.xml"/><Relationship Id="rId22" Type="http://schemas.openxmlformats.org/officeDocument/2006/relationships/image" Target="../media/image53.png"/><Relationship Id="rId21" Type="http://schemas.openxmlformats.org/officeDocument/2006/relationships/tags" Target="../tags/tag52.xml"/><Relationship Id="rId20" Type="http://schemas.openxmlformats.org/officeDocument/2006/relationships/image" Target="../media/image52.png"/><Relationship Id="rId2" Type="http://schemas.openxmlformats.org/officeDocument/2006/relationships/image" Target="../media/image43.png"/><Relationship Id="rId19" Type="http://schemas.openxmlformats.org/officeDocument/2006/relationships/tags" Target="../tags/tag51.xml"/><Relationship Id="rId18" Type="http://schemas.openxmlformats.org/officeDocument/2006/relationships/image" Target="../media/image51.png"/><Relationship Id="rId17" Type="http://schemas.openxmlformats.org/officeDocument/2006/relationships/tags" Target="../tags/tag50.xml"/><Relationship Id="rId16" Type="http://schemas.openxmlformats.org/officeDocument/2006/relationships/image" Target="../media/image50.png"/><Relationship Id="rId15" Type="http://schemas.openxmlformats.org/officeDocument/2006/relationships/tags" Target="../tags/tag49.xml"/><Relationship Id="rId14" Type="http://schemas.openxmlformats.org/officeDocument/2006/relationships/image" Target="../media/image49.png"/><Relationship Id="rId13" Type="http://schemas.openxmlformats.org/officeDocument/2006/relationships/tags" Target="../tags/tag48.xml"/><Relationship Id="rId12" Type="http://schemas.openxmlformats.org/officeDocument/2006/relationships/image" Target="../media/image48.png"/><Relationship Id="rId11" Type="http://schemas.openxmlformats.org/officeDocument/2006/relationships/tags" Target="../tags/tag47.xml"/><Relationship Id="rId10" Type="http://schemas.openxmlformats.org/officeDocument/2006/relationships/image" Target="../media/image47.png"/><Relationship Id="rId1" Type="http://schemas.openxmlformats.org/officeDocument/2006/relationships/tags" Target="../tags/tag42.xml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61.png"/><Relationship Id="rId4" Type="http://schemas.openxmlformats.org/officeDocument/2006/relationships/image" Target="../media/image60.wmf"/><Relationship Id="rId3" Type="http://schemas.openxmlformats.org/officeDocument/2006/relationships/oleObject" Target="../embeddings/oleObject2.bin"/><Relationship Id="rId2" Type="http://schemas.openxmlformats.org/officeDocument/2006/relationships/hyperlink" Target="https://www.cnblogs.com/nowgood/p/backprop2.html" TargetMode="External"/><Relationship Id="rId1" Type="http://schemas.openxmlformats.org/officeDocument/2006/relationships/image" Target="../media/image5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/>
          <p:nvPr/>
        </p:nvSpPr>
        <p:spPr>
          <a:xfrm>
            <a:off x="41910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eural Networks: Learning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267200" y="1962150"/>
            <a:ext cx="4255345" cy="1676400"/>
          </a:xfrm>
        </p:spPr>
        <p:txBody>
          <a:bodyPr>
            <a:noAutofit/>
          </a:bodyPr>
          <a:lstStyle/>
          <a:p>
            <a:pPr algn="l"/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st function</a:t>
            </a:r>
            <a:endParaRPr lang="en-US" sz="5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1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/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114800" y="2116067"/>
            <a:ext cx="65" cy="55399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kumimoji="1" lang="zh-CN" altLang="en-US" dirty="0"/>
          </a:p>
          <a:p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2600" y="590550"/>
            <a:ext cx="8178800" cy="39624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81000" y="28575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>
                <a:solidFill>
                  <a:srgbClr val="FF0000"/>
                </a:solidFill>
              </a:rPr>
              <a:t>基本公式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28600" y="36195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0000"/>
                </a:solidFill>
                <a:latin typeface="Monaco" pitchFamily="2" charset="0"/>
              </a:rPr>
              <a:t>梯度反向传播公式推导</a:t>
            </a:r>
            <a:endParaRPr lang="zh-CN" altLang="en-US" dirty="0">
              <a:solidFill>
                <a:srgbClr val="000000"/>
              </a:solidFill>
              <a:latin typeface="Monaco" pitchFamily="2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STIXGeneral" pitchFamily="2" charset="2"/>
              </a:rPr>
              <a:t>初始条件</a:t>
            </a:r>
            <a:endParaRPr lang="zh-CN" altLang="en-US" dirty="0">
              <a:solidFill>
                <a:srgbClr val="000000"/>
              </a:solidFill>
              <a:latin typeface="Monaco" pitchFamily="2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"/>
          <a:srcRect t="7851" b="6199"/>
          <a:stretch>
            <a:fillRect/>
          </a:stretch>
        </p:blipFill>
        <p:spPr>
          <a:xfrm>
            <a:off x="1524000" y="895350"/>
            <a:ext cx="5372100" cy="39624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/>
          <a:srcRect t="8247"/>
          <a:stretch>
            <a:fillRect/>
          </a:stretch>
        </p:blipFill>
        <p:spPr>
          <a:xfrm>
            <a:off x="1504950" y="514350"/>
            <a:ext cx="6134100" cy="45212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5740" y="78111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>
                <a:solidFill>
                  <a:srgbClr val="FF0000"/>
                </a:solidFill>
              </a:rPr>
              <a:t>递推公式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/>
          <a:srcRect t="14248"/>
          <a:stretch>
            <a:fillRect/>
          </a:stretch>
        </p:blipFill>
        <p:spPr>
          <a:xfrm>
            <a:off x="1638300" y="819150"/>
            <a:ext cx="5867400" cy="42037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6184" y="209550"/>
            <a:ext cx="3774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损失函数关于权重和偏置的导数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/>
              </a:rPr>
              <a:t>Forward Propagation</a:t>
            </a:r>
            <a:endParaRPr lang="en-US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685800" y="3105150"/>
            <a:ext cx="924850" cy="914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9" name="Oval 78"/>
          <p:cNvSpPr/>
          <p:nvPr/>
        </p:nvSpPr>
        <p:spPr>
          <a:xfrm>
            <a:off x="685800" y="1885950"/>
            <a:ext cx="924850" cy="914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0" name="Oval 79"/>
          <p:cNvSpPr/>
          <p:nvPr/>
        </p:nvSpPr>
        <p:spPr>
          <a:xfrm>
            <a:off x="685800" y="819150"/>
            <a:ext cx="924850" cy="914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1" name="Oval 80"/>
          <p:cNvSpPr/>
          <p:nvPr/>
        </p:nvSpPr>
        <p:spPr>
          <a:xfrm>
            <a:off x="1880012" y="819150"/>
            <a:ext cx="92485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1880011" y="1885950"/>
            <a:ext cx="92485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88" name="Straight Arrow Connector 87"/>
          <p:cNvCxnSpPr>
            <a:stCxn id="80" idx="6"/>
            <a:endCxn id="87" idx="2"/>
          </p:cNvCxnSpPr>
          <p:nvPr/>
        </p:nvCxnSpPr>
        <p:spPr>
          <a:xfrm>
            <a:off x="1610650" y="1276350"/>
            <a:ext cx="269360" cy="106680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79" idx="6"/>
            <a:endCxn id="87" idx="2"/>
          </p:cNvCxnSpPr>
          <p:nvPr/>
        </p:nvCxnSpPr>
        <p:spPr>
          <a:xfrm>
            <a:off x="1610650" y="2343150"/>
            <a:ext cx="269360" cy="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78" idx="6"/>
            <a:endCxn id="87" idx="2"/>
          </p:cNvCxnSpPr>
          <p:nvPr/>
        </p:nvCxnSpPr>
        <p:spPr>
          <a:xfrm flipV="1">
            <a:off x="1610650" y="2343150"/>
            <a:ext cx="269360" cy="121920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Oval 90"/>
          <p:cNvSpPr/>
          <p:nvPr/>
        </p:nvSpPr>
        <p:spPr>
          <a:xfrm>
            <a:off x="1880009" y="3105150"/>
            <a:ext cx="92485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92" name="Straight Arrow Connector 91"/>
          <p:cNvCxnSpPr>
            <a:stCxn id="80" idx="6"/>
            <a:endCxn id="91" idx="2"/>
          </p:cNvCxnSpPr>
          <p:nvPr/>
        </p:nvCxnSpPr>
        <p:spPr>
          <a:xfrm>
            <a:off x="1610650" y="1276350"/>
            <a:ext cx="269359" cy="228600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79" idx="6"/>
            <a:endCxn id="91" idx="2"/>
          </p:cNvCxnSpPr>
          <p:nvPr/>
        </p:nvCxnSpPr>
        <p:spPr>
          <a:xfrm>
            <a:off x="1610650" y="2343150"/>
            <a:ext cx="269359" cy="121920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78" idx="6"/>
            <a:endCxn id="91" idx="2"/>
          </p:cNvCxnSpPr>
          <p:nvPr/>
        </p:nvCxnSpPr>
        <p:spPr>
          <a:xfrm>
            <a:off x="1610650" y="3562350"/>
            <a:ext cx="269359" cy="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Oval 102"/>
          <p:cNvSpPr/>
          <p:nvPr/>
        </p:nvSpPr>
        <p:spPr>
          <a:xfrm>
            <a:off x="3152278" y="819150"/>
            <a:ext cx="92485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9" name="Oval 108"/>
          <p:cNvSpPr/>
          <p:nvPr/>
        </p:nvSpPr>
        <p:spPr>
          <a:xfrm>
            <a:off x="3152276" y="1885950"/>
            <a:ext cx="92485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10" name="Straight Arrow Connector 109"/>
          <p:cNvCxnSpPr>
            <a:stCxn id="87" idx="6"/>
            <a:endCxn id="109" idx="2"/>
          </p:cNvCxnSpPr>
          <p:nvPr/>
        </p:nvCxnSpPr>
        <p:spPr>
          <a:xfrm>
            <a:off x="2804861" y="2343150"/>
            <a:ext cx="347416" cy="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91" idx="6"/>
            <a:endCxn id="109" idx="2"/>
          </p:cNvCxnSpPr>
          <p:nvPr/>
        </p:nvCxnSpPr>
        <p:spPr>
          <a:xfrm flipV="1">
            <a:off x="2804860" y="2343150"/>
            <a:ext cx="347417" cy="121920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1" idx="6"/>
            <a:endCxn id="109" idx="2"/>
          </p:cNvCxnSpPr>
          <p:nvPr/>
        </p:nvCxnSpPr>
        <p:spPr>
          <a:xfrm>
            <a:off x="2804862" y="1276350"/>
            <a:ext cx="347414" cy="106680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Oval 114"/>
          <p:cNvSpPr/>
          <p:nvPr/>
        </p:nvSpPr>
        <p:spPr>
          <a:xfrm>
            <a:off x="3154360" y="3105150"/>
            <a:ext cx="92485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16" name="Straight Arrow Connector 115"/>
          <p:cNvCxnSpPr>
            <a:stCxn id="91" idx="6"/>
            <a:endCxn id="115" idx="2"/>
          </p:cNvCxnSpPr>
          <p:nvPr/>
        </p:nvCxnSpPr>
        <p:spPr>
          <a:xfrm>
            <a:off x="2804860" y="3562350"/>
            <a:ext cx="349500" cy="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87" idx="6"/>
            <a:endCxn id="115" idx="2"/>
          </p:cNvCxnSpPr>
          <p:nvPr/>
        </p:nvCxnSpPr>
        <p:spPr>
          <a:xfrm>
            <a:off x="2804861" y="2343150"/>
            <a:ext cx="349499" cy="121920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81" idx="6"/>
            <a:endCxn id="115" idx="2"/>
          </p:cNvCxnSpPr>
          <p:nvPr/>
        </p:nvCxnSpPr>
        <p:spPr>
          <a:xfrm>
            <a:off x="2804862" y="1276350"/>
            <a:ext cx="349498" cy="228600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Oval 141"/>
          <p:cNvSpPr/>
          <p:nvPr/>
        </p:nvSpPr>
        <p:spPr>
          <a:xfrm>
            <a:off x="4256750" y="1885950"/>
            <a:ext cx="92485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43" name="Straight Arrow Connector 142"/>
          <p:cNvCxnSpPr>
            <a:stCxn id="109" idx="6"/>
            <a:endCxn id="142" idx="2"/>
          </p:cNvCxnSpPr>
          <p:nvPr/>
        </p:nvCxnSpPr>
        <p:spPr>
          <a:xfrm>
            <a:off x="4077127" y="2343150"/>
            <a:ext cx="179623" cy="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115" idx="6"/>
            <a:endCxn id="142" idx="2"/>
          </p:cNvCxnSpPr>
          <p:nvPr/>
        </p:nvCxnSpPr>
        <p:spPr>
          <a:xfrm flipV="1">
            <a:off x="4079210" y="2343150"/>
            <a:ext cx="177539" cy="121920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/>
          <p:cNvCxnSpPr>
            <a:stCxn id="103" idx="6"/>
            <a:endCxn id="142" idx="2"/>
          </p:cNvCxnSpPr>
          <p:nvPr/>
        </p:nvCxnSpPr>
        <p:spPr>
          <a:xfrm>
            <a:off x="4077128" y="1276350"/>
            <a:ext cx="179622" cy="106680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3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489" y="1169724"/>
            <a:ext cx="347472" cy="22860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8701" y="1169724"/>
            <a:ext cx="347472" cy="22860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0965" y="1123712"/>
            <a:ext cx="347472" cy="22860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222" y="2260527"/>
            <a:ext cx="267462" cy="180594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489" y="3457956"/>
            <a:ext cx="274320" cy="180594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/>
              </a:rPr>
              <a:t>Forward Propagation</a:t>
            </a:r>
            <a:endParaRPr lang="en-US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685800" y="3105150"/>
            <a:ext cx="1645920" cy="914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9" name="Oval 78"/>
          <p:cNvSpPr/>
          <p:nvPr/>
        </p:nvSpPr>
        <p:spPr>
          <a:xfrm>
            <a:off x="685800" y="1885950"/>
            <a:ext cx="1645920" cy="914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0" name="Oval 79"/>
          <p:cNvSpPr/>
          <p:nvPr/>
        </p:nvSpPr>
        <p:spPr>
          <a:xfrm>
            <a:off x="685800" y="819150"/>
            <a:ext cx="1645920" cy="914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1" name="Oval 80"/>
          <p:cNvSpPr/>
          <p:nvPr/>
        </p:nvSpPr>
        <p:spPr>
          <a:xfrm>
            <a:off x="2811092" y="819150"/>
            <a:ext cx="164592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2811090" y="1885950"/>
            <a:ext cx="164592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88" name="Straight Arrow Connector 87"/>
          <p:cNvCxnSpPr>
            <a:stCxn id="80" idx="6"/>
            <a:endCxn id="87" idx="2"/>
          </p:cNvCxnSpPr>
          <p:nvPr/>
        </p:nvCxnSpPr>
        <p:spPr>
          <a:xfrm>
            <a:off x="2331720" y="1276350"/>
            <a:ext cx="479370" cy="106680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79" idx="6"/>
            <a:endCxn id="87" idx="2"/>
          </p:cNvCxnSpPr>
          <p:nvPr/>
        </p:nvCxnSpPr>
        <p:spPr>
          <a:xfrm>
            <a:off x="2331720" y="2343150"/>
            <a:ext cx="479370" cy="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78" idx="6"/>
            <a:endCxn id="87" idx="2"/>
          </p:cNvCxnSpPr>
          <p:nvPr/>
        </p:nvCxnSpPr>
        <p:spPr>
          <a:xfrm flipV="1">
            <a:off x="2331720" y="2343150"/>
            <a:ext cx="479370" cy="121920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Oval 90"/>
          <p:cNvSpPr/>
          <p:nvPr/>
        </p:nvSpPr>
        <p:spPr>
          <a:xfrm>
            <a:off x="2811088" y="3105150"/>
            <a:ext cx="164592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92" name="Straight Arrow Connector 91"/>
          <p:cNvCxnSpPr>
            <a:stCxn id="80" idx="6"/>
            <a:endCxn id="91" idx="2"/>
          </p:cNvCxnSpPr>
          <p:nvPr/>
        </p:nvCxnSpPr>
        <p:spPr>
          <a:xfrm>
            <a:off x="2331720" y="1276350"/>
            <a:ext cx="479368" cy="228600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79" idx="6"/>
            <a:endCxn id="91" idx="2"/>
          </p:cNvCxnSpPr>
          <p:nvPr/>
        </p:nvCxnSpPr>
        <p:spPr>
          <a:xfrm>
            <a:off x="2331720" y="2343150"/>
            <a:ext cx="479368" cy="121920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78" idx="6"/>
            <a:endCxn id="91" idx="2"/>
          </p:cNvCxnSpPr>
          <p:nvPr/>
        </p:nvCxnSpPr>
        <p:spPr>
          <a:xfrm>
            <a:off x="2331720" y="3562350"/>
            <a:ext cx="479368" cy="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Oval 102"/>
          <p:cNvSpPr/>
          <p:nvPr/>
        </p:nvSpPr>
        <p:spPr>
          <a:xfrm>
            <a:off x="5075294" y="819150"/>
            <a:ext cx="164592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9" name="Oval 108"/>
          <p:cNvSpPr/>
          <p:nvPr/>
        </p:nvSpPr>
        <p:spPr>
          <a:xfrm>
            <a:off x="5075292" y="1885950"/>
            <a:ext cx="1645920" cy="9144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highlight>
                <a:srgbClr val="FFFF00"/>
              </a:highlight>
              <a:latin typeface="Calibri"/>
            </a:endParaRPr>
          </a:p>
        </p:txBody>
      </p:sp>
      <p:cxnSp>
        <p:nvCxnSpPr>
          <p:cNvPr id="110" name="Straight Arrow Connector 109"/>
          <p:cNvCxnSpPr>
            <a:stCxn id="87" idx="6"/>
            <a:endCxn id="109" idx="2"/>
          </p:cNvCxnSpPr>
          <p:nvPr/>
        </p:nvCxnSpPr>
        <p:spPr>
          <a:xfrm>
            <a:off x="4457010" y="2343150"/>
            <a:ext cx="61828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>
            <a:stCxn id="91" idx="6"/>
            <a:endCxn id="109" idx="2"/>
          </p:cNvCxnSpPr>
          <p:nvPr/>
        </p:nvCxnSpPr>
        <p:spPr>
          <a:xfrm flipV="1">
            <a:off x="4457008" y="2343150"/>
            <a:ext cx="618284" cy="1219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81" idx="6"/>
            <a:endCxn id="109" idx="2"/>
          </p:cNvCxnSpPr>
          <p:nvPr/>
        </p:nvCxnSpPr>
        <p:spPr>
          <a:xfrm>
            <a:off x="4457012" y="1276350"/>
            <a:ext cx="618280" cy="106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5" name="Oval 114"/>
          <p:cNvSpPr/>
          <p:nvPr/>
        </p:nvSpPr>
        <p:spPr>
          <a:xfrm>
            <a:off x="5079000" y="3105150"/>
            <a:ext cx="164592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16" name="Straight Arrow Connector 115"/>
          <p:cNvCxnSpPr>
            <a:stCxn id="91" idx="6"/>
            <a:endCxn id="115" idx="2"/>
          </p:cNvCxnSpPr>
          <p:nvPr/>
        </p:nvCxnSpPr>
        <p:spPr>
          <a:xfrm>
            <a:off x="4457008" y="3562350"/>
            <a:ext cx="621992" cy="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87" idx="6"/>
            <a:endCxn id="115" idx="2"/>
          </p:cNvCxnSpPr>
          <p:nvPr/>
        </p:nvCxnSpPr>
        <p:spPr>
          <a:xfrm>
            <a:off x="4457010" y="2343150"/>
            <a:ext cx="621990" cy="121920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81" idx="6"/>
            <a:endCxn id="115" idx="2"/>
          </p:cNvCxnSpPr>
          <p:nvPr/>
        </p:nvCxnSpPr>
        <p:spPr>
          <a:xfrm>
            <a:off x="4457012" y="1276350"/>
            <a:ext cx="621988" cy="228600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Oval 141"/>
          <p:cNvSpPr/>
          <p:nvPr/>
        </p:nvSpPr>
        <p:spPr>
          <a:xfrm>
            <a:off x="7040880" y="1885950"/>
            <a:ext cx="164592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43" name="Straight Arrow Connector 142"/>
          <p:cNvCxnSpPr>
            <a:stCxn id="109" idx="6"/>
            <a:endCxn id="142" idx="2"/>
          </p:cNvCxnSpPr>
          <p:nvPr/>
        </p:nvCxnSpPr>
        <p:spPr>
          <a:xfrm>
            <a:off x="6721212" y="2343150"/>
            <a:ext cx="319668" cy="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115" idx="6"/>
            <a:endCxn id="142" idx="2"/>
          </p:cNvCxnSpPr>
          <p:nvPr/>
        </p:nvCxnSpPr>
        <p:spPr>
          <a:xfrm flipV="1">
            <a:off x="6724920" y="2343150"/>
            <a:ext cx="315960" cy="121920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/>
          <p:cNvCxnSpPr>
            <a:stCxn id="103" idx="6"/>
            <a:endCxn id="142" idx="2"/>
          </p:cNvCxnSpPr>
          <p:nvPr/>
        </p:nvCxnSpPr>
        <p:spPr>
          <a:xfrm>
            <a:off x="6721214" y="1276350"/>
            <a:ext cx="319666" cy="1066800"/>
          </a:xfrm>
          <a:prstGeom prst="straightConnector1">
            <a:avLst/>
          </a:prstGeom>
          <a:ln w="31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3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070" y="1158838"/>
            <a:ext cx="347472" cy="22860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2528" y="1123950"/>
            <a:ext cx="347472" cy="22860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328" y="1169724"/>
            <a:ext cx="347472" cy="22860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333" y="2260527"/>
            <a:ext cx="267462" cy="180594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3457956"/>
            <a:ext cx="274320" cy="18059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4:artisticCrisscrossEtching id="{F8BEBC38-DD35-8F41-874F-2A702B61C5E6}"/>
                  </a:ext>
                </a:extLst>
              </p:cNvPr>
              <p:cNvSpPr txBox="1"/>
              <p:nvPr/>
            </p:nvSpPr>
            <p:spPr>
              <a:xfrm>
                <a:off x="3097543" y="2145156"/>
                <a:ext cx="1129284" cy="3459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  <m:r>
                        <a:rPr kumimoji="1"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Sup>
                        <m:sSubSup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</m:oMath>
                  </m:oMathPara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543" y="2145156"/>
                <a:ext cx="1129284" cy="345929"/>
              </a:xfrm>
              <a:prstGeom prst="rect">
                <a:avLst/>
              </a:prstGeom>
              <a:blipFill rotWithShape="1">
                <a:blip r:embed="rId9"/>
                <a:stretch>
                  <a:fillRect l="-2222" r="-3333" b="-17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文本框 38">
                <a:extLst>
                  <a:ext uri="{FF2B5EF4-FFF2-40B4-BE49-F238E27FC236}">
                    <a14:artisticCrisscrossEtching id="{5DA0BE49-6B77-C243-BBF5-F8964F300EA1}"/>
                  </a:ext>
                </a:extLst>
              </p:cNvPr>
              <p:cNvSpPr txBox="1"/>
              <p:nvPr/>
            </p:nvSpPr>
            <p:spPr>
              <a:xfrm>
                <a:off x="3113934" y="3418567"/>
                <a:ext cx="1129284" cy="3584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  <m:r>
                        <a:rPr kumimoji="1"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Sup>
                        <m:sSubSup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</m:oMath>
                  </m:oMathPara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3934" y="3418567"/>
                <a:ext cx="1129284" cy="358431"/>
              </a:xfrm>
              <a:prstGeom prst="rect">
                <a:avLst/>
              </a:prstGeom>
              <a:blipFill rotWithShape="1">
                <a:blip r:embed="rId10"/>
                <a:stretch>
                  <a:fillRect l="-1111" t="-3448" r="-3333" b="-137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文本框 39">
                <a:extLst>
                  <a:ext uri="{FF2B5EF4-FFF2-40B4-BE49-F238E27FC236}">
                    <a14:artisticCrisscrossEtching id="{DB83D237-486C-2B41-8BEB-732442C924B0}"/>
                  </a:ext>
                </a:extLst>
              </p:cNvPr>
              <p:cNvSpPr txBox="1"/>
              <p:nvPr/>
            </p:nvSpPr>
            <p:spPr>
              <a:xfrm>
                <a:off x="5391252" y="2156029"/>
                <a:ext cx="1129284" cy="3459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3)</m:t>
                          </m:r>
                        </m:sup>
                      </m:sSubSup>
                      <m:r>
                        <a:rPr kumimoji="1"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Sup>
                        <m:sSubSup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252" y="2156029"/>
                <a:ext cx="1129284" cy="345929"/>
              </a:xfrm>
              <a:prstGeom prst="rect">
                <a:avLst/>
              </a:prstGeom>
              <a:blipFill rotWithShape="1">
                <a:blip r:embed="rId11"/>
                <a:stretch>
                  <a:fillRect l="-2247" t="-3571" r="-3371" b="-17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文本框 40">
                <a:extLst>
                  <a:ext uri="{FF2B5EF4-FFF2-40B4-BE49-F238E27FC236}">
                    <a14:artisticCrisscrossEtching id="{0B426CA5-6666-4546-BABF-68AECCCD7AEF}"/>
                  </a:ext>
                </a:extLst>
              </p:cNvPr>
              <p:cNvSpPr txBox="1"/>
              <p:nvPr/>
            </p:nvSpPr>
            <p:spPr>
              <a:xfrm>
                <a:off x="5391252" y="3383133"/>
                <a:ext cx="1129284" cy="3584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3)</m:t>
                          </m:r>
                        </m:sup>
                      </m:sSubSup>
                      <m:r>
                        <a:rPr kumimoji="1"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Sup>
                        <m:sSubSup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252" y="3383133"/>
                <a:ext cx="1129284" cy="358431"/>
              </a:xfrm>
              <a:prstGeom prst="rect">
                <a:avLst/>
              </a:prstGeom>
              <a:blipFill rotWithShape="1">
                <a:blip r:embed="rId12"/>
                <a:stretch>
                  <a:fillRect l="-2247" r="-3371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文本框 41">
                <a:extLst>
                  <a:ext uri="{FF2B5EF4-FFF2-40B4-BE49-F238E27FC236}">
                    <a14:artisticCrisscrossEtching id="{D41FC582-674D-0E41-A4FB-B53ADAA37FF8}"/>
                  </a:ext>
                </a:extLst>
              </p:cNvPr>
              <p:cNvSpPr txBox="1"/>
              <p:nvPr/>
            </p:nvSpPr>
            <p:spPr>
              <a:xfrm>
                <a:off x="7389882" y="2177859"/>
                <a:ext cx="1129284" cy="3459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4)</m:t>
                          </m:r>
                        </m:sup>
                      </m:sSubSup>
                      <m:r>
                        <a:rPr kumimoji="1"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Sup>
                        <m:sSubSup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9882" y="2177859"/>
                <a:ext cx="1129284" cy="345929"/>
              </a:xfrm>
              <a:prstGeom prst="rect">
                <a:avLst/>
              </a:prstGeom>
              <a:blipFill rotWithShape="1">
                <a:blip r:embed="rId13"/>
                <a:stretch>
                  <a:fillRect l="-1111" r="-3333" b="-137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文本框 43">
                <a:extLst>
                  <a:ext uri="{FF2B5EF4-FFF2-40B4-BE49-F238E27FC236}">
                    <a14:artisticCrisscrossEtching id="{37683663-FB08-894E-98A7-E85F6A490059}"/>
                  </a:ext>
                </a:extLst>
              </p:cNvPr>
              <p:cNvSpPr txBox="1"/>
              <p:nvPr/>
            </p:nvSpPr>
            <p:spPr>
              <a:xfrm>
                <a:off x="982422" y="4314320"/>
                <a:ext cx="1040413" cy="2884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44" name="文本框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422" y="4314320"/>
                <a:ext cx="1040413" cy="288477"/>
              </a:xfrm>
              <a:prstGeom prst="rect">
                <a:avLst/>
              </a:prstGeom>
              <a:blipFill rotWithShape="1">
                <a:blip r:embed="rId14"/>
                <a:stretch>
                  <a:fillRect l="-6024" t="-8696" r="-7229"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文本框 44">
                <a:extLst>
                  <a:ext uri="{FF2B5EF4-FFF2-40B4-BE49-F238E27FC236}">
                    <a14:artisticCrisscrossEtching id="{53E5E4CE-856B-1A4A-926B-ECBACCB61167}"/>
                  </a:ext>
                </a:extLst>
              </p:cNvPr>
              <p:cNvSpPr txBox="1"/>
              <p:nvPr/>
            </p:nvSpPr>
            <p:spPr>
              <a:xfrm>
                <a:off x="2476017" y="4279342"/>
                <a:ext cx="3292312" cy="3584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(3)</m:t>
                        </m:r>
                      </m:sup>
                    </m:sSubSup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kumimoji="1"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1" lang="el-GR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Θ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kumimoji="1"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2)</m:t>
                        </m:r>
                      </m:sup>
                    </m:sSubSup>
                    <m:r>
                      <a:rPr kumimoji="1"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kumimoji="1" lang="en-US" altLang="zh-CN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1" lang="el-GR" altLang="zh-CN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Θ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kumimoji="1" lang="en-US" altLang="zh-CN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r>
                  <a:rPr kumimoji="1" lang="en-US" altLang="zh-CN" dirty="0">
                    <a:solidFill>
                      <a:schemeClr val="accent4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zh-CN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2)</m:t>
                        </m:r>
                      </m:sup>
                    </m:sSubSup>
                    <m:r>
                      <a:rPr kumimoji="1"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kumimoji="1" lang="en-US" altLang="zh-CN" i="1" smtClean="0">
                            <a:solidFill>
                              <a:srgbClr val="00CC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1" lang="el-GR" altLang="zh-CN" i="1">
                            <a:solidFill>
                              <a:srgbClr val="00CC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Θ</m:t>
                        </m:r>
                      </m:e>
                      <m:sub>
                        <m:r>
                          <a:rPr kumimoji="1" lang="en-US" altLang="zh-CN" i="1">
                            <a:solidFill>
                              <a:srgbClr val="00CC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kumimoji="1" lang="en-US" altLang="zh-CN" b="0" i="1" smtClean="0">
                            <a:solidFill>
                              <a:srgbClr val="00CC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kumimoji="1" lang="en-US" altLang="zh-CN" i="1">
                            <a:solidFill>
                              <a:srgbClr val="00CC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2)</m:t>
                        </m:r>
                      </m:sup>
                    </m:sSubSup>
                    <m:r>
                      <m:rPr>
                        <m:nor/>
                      </m:rPr>
                      <a:rPr kumimoji="1" lang="en-US" altLang="zh-CN" dirty="0">
                        <a:solidFill>
                          <a:srgbClr val="00CC00"/>
                        </a:solidFill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kumimoji="1" lang="en-US" altLang="zh-CN" i="1">
                            <a:solidFill>
                              <a:srgbClr val="00CC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1" lang="en-US" altLang="zh-CN" i="1">
                            <a:solidFill>
                              <a:srgbClr val="00CC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1" lang="en-US" altLang="zh-CN" b="0" i="1" smtClean="0">
                            <a:solidFill>
                              <a:srgbClr val="00CC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kumimoji="1" lang="en-US" altLang="zh-CN" i="1">
                            <a:solidFill>
                              <a:srgbClr val="00CC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017" y="4279342"/>
                <a:ext cx="3292312" cy="358431"/>
              </a:xfrm>
              <a:prstGeom prst="rect">
                <a:avLst/>
              </a:prstGeom>
              <a:blipFill rotWithShape="1">
                <a:blip r:embed="rId15"/>
                <a:stretch>
                  <a:fillRect l="-1538" r="-1154" b="-24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>
                <a:extLst>
                  <a:ext uri="{FF2B5EF4-FFF2-40B4-BE49-F238E27FC236}">
                    <a14:artisticCrisscrossEtching id="{E476F448-BB98-D449-A64E-23603031049E}"/>
                  </a:ext>
                </a:extLst>
              </p:cNvPr>
              <p:cNvSpPr/>
              <p:nvPr/>
            </p:nvSpPr>
            <p:spPr>
              <a:xfrm>
                <a:off x="4573696" y="1373966"/>
                <a:ext cx="636649" cy="4402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kumimoji="1" lang="el-GR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e>
                        <m:sub>
                          <m:r>
                            <a:rPr kumimoji="1"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sub>
                        <m:sup>
                          <m:r>
                            <a:rPr kumimoji="1"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3696" y="1373966"/>
                <a:ext cx="636649" cy="440249"/>
              </a:xfrm>
              <a:prstGeom prst="rect">
                <a:avLst/>
              </a:prstGeom>
              <a:blipFill rotWithShape="1">
                <a:blip r:embed="rId16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>
                <a:extLst>
                  <a:ext uri="{FF2B5EF4-FFF2-40B4-BE49-F238E27FC236}">
                    <a14:artisticCrisscrossEtching id="{90A0DB15-E75A-DD43-9FC9-16420A20B0A3}"/>
                  </a:ext>
                </a:extLst>
              </p:cNvPr>
              <p:cNvSpPr/>
              <p:nvPr/>
            </p:nvSpPr>
            <p:spPr>
              <a:xfrm>
                <a:off x="4283167" y="1881990"/>
                <a:ext cx="636649" cy="4402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kumimoji="1" lang="el-GR" altLang="zh-CN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e>
                        <m:sub>
                          <m:r>
                            <a:rPr kumimoji="1" lang="en-US" altLang="zh-CN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kumimoji="1" lang="en-US" altLang="zh-CN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167" y="1881990"/>
                <a:ext cx="636649" cy="440249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>
                <a:extLst>
                  <a:ext uri="{FF2B5EF4-FFF2-40B4-BE49-F238E27FC236}">
                    <a14:artisticCrisscrossEtching id="{7695D316-49EC-D848-9927-FAA1474188A7}"/>
                  </a:ext>
                </a:extLst>
              </p:cNvPr>
              <p:cNvSpPr/>
              <p:nvPr/>
            </p:nvSpPr>
            <p:spPr>
              <a:xfrm>
                <a:off x="4122173" y="2823341"/>
                <a:ext cx="636649" cy="438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kumimoji="1" lang="el-GR" altLang="zh-CN" i="1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e>
                        <m:sub>
                          <m:r>
                            <a:rPr kumimoji="1" lang="en-US" altLang="zh-CN" i="1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kumimoji="1" lang="en-US" altLang="zh-CN" i="1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i="1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2173" y="2823341"/>
                <a:ext cx="636649" cy="438518"/>
              </a:xfrm>
              <a:prstGeom prst="rect">
                <a:avLst/>
              </a:prstGeom>
              <a:blipFill rotWithShape="1">
                <a:blip r:embed="rId18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文本框 48">
                <a:extLst>
                  <a:ext uri="{FF2B5EF4-FFF2-40B4-BE49-F238E27FC236}">
                    <a14:artisticCrisscrossEtching id="{AA280998-FA75-1C49-92C0-8E7BDA79A00D}"/>
                  </a:ext>
                </a:extLst>
              </p:cNvPr>
              <p:cNvSpPr txBox="1"/>
              <p:nvPr/>
            </p:nvSpPr>
            <p:spPr>
              <a:xfrm>
                <a:off x="6058877" y="4333103"/>
                <a:ext cx="1445845" cy="3459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  <m:t>(3)</m:t>
                              </m:r>
                            </m:sup>
                          </m:sSub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3)</m:t>
                          </m:r>
                        </m:sup>
                      </m:sSub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8877" y="4333103"/>
                <a:ext cx="1445845" cy="345929"/>
              </a:xfrm>
              <a:prstGeom prst="rect">
                <a:avLst/>
              </a:prstGeom>
              <a:blipFill rotWithShape="1">
                <a:blip r:embed="rId19"/>
                <a:stretch>
                  <a:fillRect l="-1739" t="-3571" r="-521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/>
              </a:rPr>
              <a:t>What is backpropagation doing?</a:t>
            </a:r>
            <a:endParaRPr lang="en-US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2578953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Focusing on a single example      ,       , the case of </a:t>
            </a:r>
            <a:r>
              <a:rPr lang="en-US" sz="2400" dirty="0">
                <a:solidFill>
                  <a:srgbClr val="C00000"/>
                </a:solidFill>
                <a:latin typeface="Calibri"/>
              </a:rPr>
              <a:t>1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 output unit, and ignoring regularization (          ),</a:t>
            </a:r>
            <a:endParaRPr lang="en-US" sz="24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980457"/>
            <a:ext cx="6561392" cy="6840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5825" y="1799463"/>
            <a:ext cx="2330006" cy="6960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2580" y="2658745"/>
            <a:ext cx="350520" cy="2305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0110" y="2671445"/>
            <a:ext cx="339090" cy="2800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1450" y="3105150"/>
            <a:ext cx="590550" cy="18288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7855" y="3486152"/>
            <a:ext cx="5335905" cy="29146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81000" y="379095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(Think of                                             )     </a:t>
            </a:r>
            <a:endParaRPr lang="en-US" sz="2400" dirty="0">
              <a:solidFill>
                <a:prstClr val="black"/>
              </a:solidFill>
              <a:latin typeface="Calibri"/>
            </a:endParaRPr>
          </a:p>
          <a:p>
            <a:r>
              <a:rPr lang="en-US" sz="2400" dirty="0">
                <a:solidFill>
                  <a:prstClr val="black"/>
                </a:solidFill>
                <a:latin typeface="Calibri"/>
              </a:rPr>
              <a:t>I.e. how well is the network doing on example </a:t>
            </a:r>
            <a:r>
              <a:rPr lang="en-US" sz="2400" dirty="0" err="1">
                <a:solidFill>
                  <a:prstClr val="black"/>
                </a:solidFill>
                <a:latin typeface="Calibri"/>
              </a:rPr>
              <a:t>i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?</a:t>
            </a:r>
            <a:endParaRPr lang="en-US" sz="24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8780" y="3879851"/>
            <a:ext cx="2918460" cy="2914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7772" y="51538"/>
            <a:ext cx="640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prstClr val="black"/>
                </a:solidFill>
                <a:latin typeface="Calibri"/>
              </a:rPr>
              <a:t>Forward Propagation</a:t>
            </a:r>
            <a:endParaRPr lang="en-US" sz="2200" b="1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8600" y="713134"/>
            <a:ext cx="7063407" cy="2797629"/>
            <a:chOff x="446159" y="819150"/>
            <a:chExt cx="8240641" cy="3263900"/>
          </a:xfrm>
        </p:grpSpPr>
        <p:sp>
          <p:nvSpPr>
            <p:cNvPr id="78" name="Oval 77"/>
            <p:cNvSpPr/>
            <p:nvPr/>
          </p:nvSpPr>
          <p:spPr>
            <a:xfrm>
              <a:off x="446159" y="3105152"/>
              <a:ext cx="1539748" cy="91439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446159" y="1885950"/>
              <a:ext cx="1539748" cy="91439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0" name="Oval 79"/>
            <p:cNvSpPr/>
            <p:nvPr/>
          </p:nvSpPr>
          <p:spPr>
            <a:xfrm>
              <a:off x="446159" y="819150"/>
              <a:ext cx="1539748" cy="91439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2811088" y="819150"/>
              <a:ext cx="1645923" cy="91439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2811090" y="1797050"/>
              <a:ext cx="1645920" cy="1066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88" name="Straight Arrow Connector 87"/>
            <p:cNvCxnSpPr>
              <a:stCxn id="80" idx="6"/>
              <a:endCxn id="87" idx="2"/>
            </p:cNvCxnSpPr>
            <p:nvPr/>
          </p:nvCxnSpPr>
          <p:spPr>
            <a:xfrm>
              <a:off x="1985907" y="1276350"/>
              <a:ext cx="825183" cy="105410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stCxn id="79" idx="6"/>
              <a:endCxn id="87" idx="2"/>
            </p:cNvCxnSpPr>
            <p:nvPr/>
          </p:nvCxnSpPr>
          <p:spPr>
            <a:xfrm flipV="1">
              <a:off x="1985907" y="2330450"/>
              <a:ext cx="825183" cy="1270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>
              <a:stCxn id="78" idx="6"/>
              <a:endCxn id="87" idx="2"/>
            </p:cNvCxnSpPr>
            <p:nvPr/>
          </p:nvCxnSpPr>
          <p:spPr>
            <a:xfrm flipV="1">
              <a:off x="1985907" y="2330450"/>
              <a:ext cx="825183" cy="123190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Oval 90"/>
            <p:cNvSpPr/>
            <p:nvPr/>
          </p:nvSpPr>
          <p:spPr>
            <a:xfrm>
              <a:off x="2811088" y="3016250"/>
              <a:ext cx="1645920" cy="106680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92" name="Straight Arrow Connector 91"/>
            <p:cNvCxnSpPr>
              <a:stCxn id="80" idx="6"/>
              <a:endCxn id="91" idx="2"/>
            </p:cNvCxnSpPr>
            <p:nvPr/>
          </p:nvCxnSpPr>
          <p:spPr>
            <a:xfrm>
              <a:off x="1985907" y="1276350"/>
              <a:ext cx="825181" cy="227330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>
              <a:stCxn id="79" idx="6"/>
              <a:endCxn id="91" idx="2"/>
            </p:cNvCxnSpPr>
            <p:nvPr/>
          </p:nvCxnSpPr>
          <p:spPr>
            <a:xfrm>
              <a:off x="1985907" y="2343150"/>
              <a:ext cx="825181" cy="120650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>
              <a:stCxn id="78" idx="6"/>
              <a:endCxn id="91" idx="2"/>
            </p:cNvCxnSpPr>
            <p:nvPr/>
          </p:nvCxnSpPr>
          <p:spPr>
            <a:xfrm flipV="1">
              <a:off x="1985907" y="3549650"/>
              <a:ext cx="825181" cy="1270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Oval 102"/>
            <p:cNvSpPr/>
            <p:nvPr/>
          </p:nvSpPr>
          <p:spPr>
            <a:xfrm>
              <a:off x="5054807" y="819150"/>
              <a:ext cx="1670114" cy="91439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9" name="Oval 108"/>
            <p:cNvSpPr/>
            <p:nvPr/>
          </p:nvSpPr>
          <p:spPr>
            <a:xfrm>
              <a:off x="5075293" y="1797050"/>
              <a:ext cx="1645920" cy="1066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110" name="Straight Arrow Connector 109"/>
            <p:cNvCxnSpPr>
              <a:stCxn id="87" idx="6"/>
              <a:endCxn id="109" idx="2"/>
            </p:cNvCxnSpPr>
            <p:nvPr/>
          </p:nvCxnSpPr>
          <p:spPr>
            <a:xfrm>
              <a:off x="4457011" y="2330450"/>
              <a:ext cx="618282" cy="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>
              <a:stCxn id="91" idx="6"/>
              <a:endCxn id="109" idx="2"/>
            </p:cNvCxnSpPr>
            <p:nvPr/>
          </p:nvCxnSpPr>
          <p:spPr>
            <a:xfrm flipV="1">
              <a:off x="4457008" y="2330450"/>
              <a:ext cx="618284" cy="1219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>
              <a:stCxn id="81" idx="6"/>
              <a:endCxn id="109" idx="2"/>
            </p:cNvCxnSpPr>
            <p:nvPr/>
          </p:nvCxnSpPr>
          <p:spPr>
            <a:xfrm>
              <a:off x="4457011" y="1276350"/>
              <a:ext cx="618282" cy="105410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Oval 114"/>
            <p:cNvSpPr/>
            <p:nvPr/>
          </p:nvSpPr>
          <p:spPr>
            <a:xfrm>
              <a:off x="5079000" y="3016250"/>
              <a:ext cx="1645920" cy="106680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116" name="Straight Arrow Connector 115"/>
            <p:cNvCxnSpPr>
              <a:stCxn id="91" idx="6"/>
              <a:endCxn id="115" idx="2"/>
            </p:cNvCxnSpPr>
            <p:nvPr/>
          </p:nvCxnSpPr>
          <p:spPr>
            <a:xfrm>
              <a:off x="4457008" y="3549650"/>
              <a:ext cx="62199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>
              <a:stCxn id="87" idx="6"/>
              <a:endCxn id="115" idx="2"/>
            </p:cNvCxnSpPr>
            <p:nvPr/>
          </p:nvCxnSpPr>
          <p:spPr>
            <a:xfrm>
              <a:off x="4457011" y="2330450"/>
              <a:ext cx="621990" cy="121920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>
              <a:stCxn id="81" idx="6"/>
              <a:endCxn id="115" idx="2"/>
            </p:cNvCxnSpPr>
            <p:nvPr/>
          </p:nvCxnSpPr>
          <p:spPr>
            <a:xfrm>
              <a:off x="4457011" y="1276350"/>
              <a:ext cx="621990" cy="227330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2" name="Oval 141"/>
            <p:cNvSpPr/>
            <p:nvPr/>
          </p:nvSpPr>
          <p:spPr>
            <a:xfrm>
              <a:off x="7040880" y="1797050"/>
              <a:ext cx="1645920" cy="1066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143" name="Straight Arrow Connector 142"/>
            <p:cNvCxnSpPr>
              <a:stCxn id="109" idx="6"/>
              <a:endCxn id="142" idx="2"/>
            </p:cNvCxnSpPr>
            <p:nvPr/>
          </p:nvCxnSpPr>
          <p:spPr>
            <a:xfrm>
              <a:off x="6721213" y="2330450"/>
              <a:ext cx="319667" cy="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>
              <a:stCxn id="115" idx="6"/>
              <a:endCxn id="142" idx="2"/>
            </p:cNvCxnSpPr>
            <p:nvPr/>
          </p:nvCxnSpPr>
          <p:spPr>
            <a:xfrm flipV="1">
              <a:off x="6724921" y="2330450"/>
              <a:ext cx="315959" cy="1219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Arrow Connector 174"/>
            <p:cNvCxnSpPr>
              <a:stCxn id="103" idx="6"/>
              <a:endCxn id="142" idx="2"/>
            </p:cNvCxnSpPr>
            <p:nvPr/>
          </p:nvCxnSpPr>
          <p:spPr>
            <a:xfrm>
              <a:off x="6724921" y="1276350"/>
              <a:ext cx="315959" cy="105410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928" y="1085850"/>
            <a:ext cx="347472" cy="228600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1921" y="1096736"/>
            <a:ext cx="347472" cy="22860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096736"/>
            <a:ext cx="347472" cy="228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191" y="2035139"/>
            <a:ext cx="267462" cy="1805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191" y="3080168"/>
            <a:ext cx="274320" cy="18059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2366" y="1704767"/>
            <a:ext cx="914400" cy="26469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9511" y="2732035"/>
            <a:ext cx="914400" cy="26469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0990" y="1765333"/>
            <a:ext cx="914400" cy="26469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034" y="2783623"/>
            <a:ext cx="914400" cy="26469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9412" y="1754724"/>
            <a:ext cx="914400" cy="264695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1143000" y="3647035"/>
            <a:ext cx="7391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200" dirty="0">
                <a:solidFill>
                  <a:prstClr val="black"/>
                </a:solidFill>
                <a:latin typeface="Calibri"/>
              </a:rPr>
              <a:t>“error” of cost for         (unit    in layer   ). </a:t>
            </a:r>
            <a:endParaRPr lang="en-US" sz="22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5" name="Picture 14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657076"/>
            <a:ext cx="644332" cy="4016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287" y="3657076"/>
            <a:ext cx="350713" cy="401689"/>
          </a:xfrm>
          <a:prstGeom prst="rect">
            <a:avLst/>
          </a:prstGeom>
        </p:spPr>
      </p:pic>
      <p:pic>
        <p:nvPicPr>
          <p:cNvPr id="70" name="Picture 69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753977"/>
            <a:ext cx="125730" cy="2628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4829" y="3779266"/>
            <a:ext cx="61171" cy="191669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762000" y="4091285"/>
            <a:ext cx="7620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prstClr val="black"/>
                </a:solidFill>
                <a:latin typeface="Calibri"/>
              </a:rPr>
              <a:t>Formally,		             (for           ), where </a:t>
            </a:r>
            <a:endParaRPr lang="en-US" sz="22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9" name="Picture 18"/>
          <p:cNvPicPr>
            <a:picLocks noChangeAspect="1"/>
          </p:cNvPicPr>
          <p:nvPr>
            <p:custDataLst>
              <p:tags r:id="rId27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824" y="4019550"/>
            <a:ext cx="2081846" cy="526069"/>
          </a:xfrm>
          <a:prstGeom prst="rect">
            <a:avLst/>
          </a:prstGeom>
          <a:ln>
            <a:solidFill>
              <a:schemeClr val="accent2"/>
            </a:solidFill>
          </a:ln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29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986" y="4227639"/>
            <a:ext cx="619864" cy="236527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>
            <p:custDataLst>
              <p:tags r:id="rId31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681" y="4557797"/>
            <a:ext cx="5335905" cy="29146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>
                <a:extLst>
                  <a:ext uri="{FF2B5EF4-FFF2-40B4-BE49-F238E27FC236}">
                    <a14:artisticCrisscrossEtching id="{379BD4B4-70B2-7E4A-8519-D9147A0FFE37}"/>
                  </a:ext>
                </a:extLst>
              </p:cNvPr>
              <p:cNvSpPr/>
              <p:nvPr/>
            </p:nvSpPr>
            <p:spPr>
              <a:xfrm>
                <a:off x="6237382" y="2019419"/>
                <a:ext cx="622926" cy="4382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7382" y="2019419"/>
                <a:ext cx="622926" cy="438262"/>
              </a:xfrm>
              <a:prstGeom prst="rect">
                <a:avLst/>
              </a:prstGeom>
              <a:blipFill rotWithShape="1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矩形 61">
                <a:extLst>
                  <a:ext uri="{FF2B5EF4-FFF2-40B4-BE49-F238E27FC236}">
                    <a14:artisticCrisscrossEtching id="{75C65E8B-6C4F-A649-A5C9-EEFAF3103195}"/>
                  </a:ext>
                </a:extLst>
              </p:cNvPr>
              <p:cNvSpPr/>
              <p:nvPr/>
            </p:nvSpPr>
            <p:spPr>
              <a:xfrm>
                <a:off x="6442879" y="183066"/>
                <a:ext cx="1939121" cy="4382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2" name="矩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879" y="183066"/>
                <a:ext cx="1939121" cy="438262"/>
              </a:xfrm>
              <a:prstGeom prst="rect">
                <a:avLst/>
              </a:prstGeom>
              <a:blipFill rotWithShape="1">
                <a:blip r:embed="rId34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矩形 63">
                <a:extLst>
                  <a:ext uri="{FF2B5EF4-FFF2-40B4-BE49-F238E27FC236}">
                    <a14:artisticCrisscrossEtching id="{0BAB29B3-2CC1-8449-B673-0BF47ED44948}"/>
                  </a:ext>
                </a:extLst>
              </p:cNvPr>
              <p:cNvSpPr/>
              <p:nvPr/>
            </p:nvSpPr>
            <p:spPr>
              <a:xfrm>
                <a:off x="4515130" y="2065643"/>
                <a:ext cx="622926" cy="4382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130" y="2065643"/>
                <a:ext cx="622926" cy="438262"/>
              </a:xfrm>
              <a:prstGeom prst="rect">
                <a:avLst/>
              </a:prstGeom>
              <a:blipFill rotWithShape="1">
                <a:blip r:embed="rId35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矩形 65">
                <a:extLst>
                  <a:ext uri="{FF2B5EF4-FFF2-40B4-BE49-F238E27FC236}">
                    <a14:artisticCrisscrossEtching id="{D404C050-E9F7-F94C-B48D-AFB6FFA45FD7}"/>
                  </a:ext>
                </a:extLst>
              </p:cNvPr>
              <p:cNvSpPr/>
              <p:nvPr/>
            </p:nvSpPr>
            <p:spPr>
              <a:xfrm>
                <a:off x="4563632" y="3027405"/>
                <a:ext cx="622926" cy="4382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6" name="矩形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632" y="3027405"/>
                <a:ext cx="622926" cy="438262"/>
              </a:xfrm>
              <a:prstGeom prst="rect">
                <a:avLst/>
              </a:prstGeom>
              <a:blipFill rotWithShape="1">
                <a:blip r:embed="rId36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矩形 66">
                <a:extLst>
                  <a:ext uri="{FF2B5EF4-FFF2-40B4-BE49-F238E27FC236}">
                    <a14:artisticCrisscrossEtching id="{8CE28ACA-4877-A848-B482-04E407FACD8E}"/>
                  </a:ext>
                </a:extLst>
              </p:cNvPr>
              <p:cNvSpPr/>
              <p:nvPr/>
            </p:nvSpPr>
            <p:spPr>
              <a:xfrm>
                <a:off x="4348829" y="697688"/>
                <a:ext cx="1052532" cy="4402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7" name="矩形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8829" y="697688"/>
                <a:ext cx="1052532" cy="440249"/>
              </a:xfrm>
              <a:prstGeom prst="rect">
                <a:avLst/>
              </a:prstGeom>
              <a:blipFill rotWithShape="1"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矩形 67">
                <a:extLst>
                  <a:ext uri="{FF2B5EF4-FFF2-40B4-BE49-F238E27FC236}">
                    <a14:artisticCrisscrossEtching id="{0DBB01E3-C452-0D49-A201-B9AC575959A4}"/>
                  </a:ext>
                </a:extLst>
              </p:cNvPr>
              <p:cNvSpPr/>
              <p:nvPr/>
            </p:nvSpPr>
            <p:spPr>
              <a:xfrm>
                <a:off x="2579667" y="1986281"/>
                <a:ext cx="622927" cy="4382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8" name="矩形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667" y="1986281"/>
                <a:ext cx="622927" cy="438262"/>
              </a:xfrm>
              <a:prstGeom prst="rect">
                <a:avLst/>
              </a:prstGeom>
              <a:blipFill rotWithShape="1">
                <a:blip r:embed="rId38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矩形 68">
                <a:extLst>
                  <a:ext uri="{FF2B5EF4-FFF2-40B4-BE49-F238E27FC236}">
                    <a14:artisticCrisscrossEtching id="{2F2D3760-54F0-EC4F-A856-311FD5D37F64}"/>
                  </a:ext>
                </a:extLst>
              </p:cNvPr>
              <p:cNvSpPr/>
              <p:nvPr/>
            </p:nvSpPr>
            <p:spPr>
              <a:xfrm>
                <a:off x="2604826" y="3042485"/>
                <a:ext cx="622927" cy="4382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9" name="矩形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4826" y="3042485"/>
                <a:ext cx="622927" cy="438262"/>
              </a:xfrm>
              <a:prstGeom prst="rect">
                <a:avLst/>
              </a:prstGeom>
              <a:blipFill rotWithShape="1">
                <a:blip r:embed="rId39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矩形 71">
                <a:extLst>
                  <a:ext uri="{FF2B5EF4-FFF2-40B4-BE49-F238E27FC236}">
                    <a14:artisticCrisscrossEtching id="{D5DA530D-42D3-FB41-8522-FC6847A689D6}"/>
                  </a:ext>
                </a:extLst>
              </p:cNvPr>
              <p:cNvSpPr/>
              <p:nvPr/>
            </p:nvSpPr>
            <p:spPr>
              <a:xfrm>
                <a:off x="6420885" y="799762"/>
                <a:ext cx="2768899" cy="45076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3)</m:t>
                          </m:r>
                        </m:sup>
                      </m:sSubSup>
                      <m:sSubSup>
                        <m:sSubSupPr>
                          <m:ctrlPr>
                            <a:rPr kumimoji="1"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kumimoji="1" lang="el-GR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e>
                        <m:sub>
                          <m:r>
                            <a:rPr kumimoji="1"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  <m:sup>
                          <m:r>
                            <a:rPr kumimoji="1"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  <m:r>
                        <a:rPr kumimoji="1"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kumimoji="1" lang="en-US" altLang="zh-CN" i="1" smtClean="0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i="1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b="0" i="1" smtClean="0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kumimoji="1" lang="en-US" altLang="zh-CN" i="1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</a:rPr>
                            <m:t>(3)</m:t>
                          </m:r>
                        </m:sup>
                      </m:sSubSup>
                      <m:sSubSup>
                        <m:sSubSupPr>
                          <m:ctrlPr>
                            <a:rPr kumimoji="1" lang="en-US" altLang="zh-CN" i="1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kumimoji="1" lang="el-GR" altLang="zh-CN" i="1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e>
                        <m:sub>
                          <m:r>
                            <a:rPr kumimoji="1" lang="en-US" altLang="zh-CN" i="1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kumimoji="1" lang="en-US" altLang="zh-CN" i="1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i="1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2" name="矩形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0885" y="799762"/>
                <a:ext cx="2768899" cy="450764"/>
              </a:xfrm>
              <a:prstGeom prst="rect">
                <a:avLst/>
              </a:prstGeom>
              <a:blipFill rotWithShape="1"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>
                <a:extLst>
                  <a:ext uri="{FF2B5EF4-FFF2-40B4-BE49-F238E27FC236}">
                    <a14:artisticCrisscrossEtching id="{302E18D9-4F45-A440-BA71-7C933210D2AE}"/>
                  </a:ext>
                </a:extLst>
              </p:cNvPr>
              <p:cNvSpPr/>
              <p:nvPr/>
            </p:nvSpPr>
            <p:spPr>
              <a:xfrm>
                <a:off x="3410769" y="2270666"/>
                <a:ext cx="636649" cy="438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kumimoji="1" lang="el-GR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e>
                        <m:sub>
                          <m:r>
                            <a:rPr kumimoji="1"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  <m:sup>
                          <m:r>
                            <a:rPr kumimoji="1"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0769" y="2270666"/>
                <a:ext cx="636649" cy="438518"/>
              </a:xfrm>
              <a:prstGeom prst="rect">
                <a:avLst/>
              </a:prstGeom>
              <a:blipFill rotWithShape="1">
                <a:blip r:embed="rId41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>
                <a:extLst>
                  <a:ext uri="{FF2B5EF4-FFF2-40B4-BE49-F238E27FC236}">
                    <a14:artisticCrisscrossEtching id="{8AD9B2CE-C9CE-1340-B795-1661930A6062}"/>
                  </a:ext>
                </a:extLst>
              </p:cNvPr>
              <p:cNvSpPr/>
              <p:nvPr/>
            </p:nvSpPr>
            <p:spPr>
              <a:xfrm>
                <a:off x="3656161" y="3096435"/>
                <a:ext cx="636649" cy="438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kumimoji="1" lang="el-GR" altLang="zh-CN" i="1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e>
                        <m:sub>
                          <m:r>
                            <a:rPr kumimoji="1" lang="en-US" altLang="zh-CN" i="1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  <m:sup>
                          <m:r>
                            <a:rPr kumimoji="1" lang="en-US" altLang="zh-CN" i="1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6161" y="3096435"/>
                <a:ext cx="636649" cy="438518"/>
              </a:xfrm>
              <a:prstGeom prst="rect">
                <a:avLst/>
              </a:prstGeom>
              <a:blipFill rotWithShape="1">
                <a:blip r:embed="rId42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矩形 72">
                <a:extLst>
                  <a:ext uri="{FF2B5EF4-FFF2-40B4-BE49-F238E27FC236}">
                    <a14:artisticCrisscrossEtching id="{5491B03C-6F22-214A-9B30-74556C668DE0}"/>
                  </a:ext>
                </a:extLst>
              </p:cNvPr>
              <p:cNvSpPr/>
              <p:nvPr/>
            </p:nvSpPr>
            <p:spPr>
              <a:xfrm>
                <a:off x="6016027" y="2911398"/>
                <a:ext cx="1708738" cy="438518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kumimoji="1"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zh-CN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1"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(4)</m:t>
                          </m:r>
                        </m:sup>
                      </m:sSubSup>
                      <m:sSubSup>
                        <m:sSubSupPr>
                          <m:ctrlPr>
                            <a:rPr kumimoji="1" lang="en-US" altLang="zh-CN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kumimoji="1" lang="el-GR" altLang="zh-CN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e>
                        <m:sub>
                          <m:r>
                            <a:rPr kumimoji="1"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  <m:sup>
                          <m:r>
                            <a:rPr kumimoji="1"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(3)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3" name="矩形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6027" y="2911398"/>
                <a:ext cx="1708738" cy="438518"/>
              </a:xfrm>
              <a:prstGeom prst="rect">
                <a:avLst/>
              </a:prstGeom>
              <a:blipFill rotWithShape="1"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2" grpId="0"/>
      <p:bldP spid="64" grpId="0"/>
      <p:bldP spid="66" grpId="0"/>
      <p:bldP spid="67" grpId="0"/>
      <p:bldP spid="68" grpId="0"/>
      <p:bldP spid="69" grpId="0"/>
      <p:bldP spid="72" grpId="0" animBg="1"/>
      <p:bldP spid="17" grpId="0"/>
      <p:bldP spid="21" grpId="0"/>
      <p:bldP spid="7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/>
          <p:nvPr/>
        </p:nvSpPr>
        <p:spPr>
          <a:xfrm>
            <a:off x="41910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eural Networks: Learning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267200" y="2114550"/>
            <a:ext cx="4255345" cy="1676400"/>
          </a:xfrm>
        </p:spPr>
        <p:txBody>
          <a:bodyPr>
            <a:noAutofit/>
          </a:bodyPr>
          <a:lstStyle/>
          <a:p>
            <a:pPr algn="l"/>
            <a:r>
              <a:rPr lang="en-US" sz="3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mplementation note: Unrolling parameters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1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/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dvanced optimization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96410" y="839852"/>
            <a:ext cx="88999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function [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jVal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, gradient] = 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costFunction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(theta)</a:t>
            </a:r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optTheta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fminunc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(@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costFunction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nitialTheta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, options)</a:t>
            </a:r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6410" y="2232958"/>
            <a:ext cx="829039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ral Network (L=4):</a:t>
            </a:r>
            <a:endParaRPr lang="en-US" sz="2400" dirty="0"/>
          </a:p>
          <a:p>
            <a:pPr lvl="6">
              <a:spcBef>
                <a:spcPts val="600"/>
              </a:spcBef>
            </a:pPr>
            <a:r>
              <a:rPr lang="en-US" sz="2400" dirty="0"/>
              <a:t>- matrices  (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Theta1, Theta2, Theta3</a:t>
            </a:r>
            <a:r>
              <a:rPr lang="en-US" sz="2400" dirty="0"/>
              <a:t>)</a:t>
            </a:r>
            <a:endParaRPr lang="en-US" sz="2400" dirty="0"/>
          </a:p>
          <a:p>
            <a:pPr marL="0" lvl="6">
              <a:spcBef>
                <a:spcPts val="600"/>
              </a:spcBef>
            </a:pPr>
            <a:r>
              <a:rPr lang="en-US" sz="2400" dirty="0"/>
              <a:t>			- matrices  (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D1, D2, D3</a:t>
            </a:r>
            <a:r>
              <a:rPr lang="en-US" sz="2400" dirty="0"/>
              <a:t>)</a:t>
            </a:r>
            <a:endParaRPr lang="en-US" sz="2400" dirty="0"/>
          </a:p>
          <a:p>
            <a:r>
              <a:rPr lang="en-US" sz="2400" dirty="0"/>
              <a:t>“Unroll” into vectors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1194538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…</a:t>
            </a:r>
            <a:endParaRPr lang="en-US" sz="2400" dirty="0"/>
          </a:p>
        </p:txBody>
      </p:sp>
      <p:pic>
        <p:nvPicPr>
          <p:cNvPr id="12" name="Picture 1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6496" y="2724151"/>
            <a:ext cx="1743456" cy="3059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5676" y="3201517"/>
            <a:ext cx="1814703" cy="30594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6" name="Ink 5"/>
              <p14:cNvContentPartPr/>
              <p14:nvPr/>
            </p14:nvContentPartPr>
            <p14:xfrm>
              <a:off x="3530160" y="1272960"/>
              <a:ext cx="5446080" cy="329760"/>
            </p14:xfrm>
          </p:contentPart>
        </mc:Choice>
        <mc:Fallback xmlns="">
          <p:pic>
            <p:nvPicPr>
              <p:cNvPr id="6" name="Ink 5"/>
            </p:nvPicPr>
            <p:blipFill>
              <a:blip r:embed="rId6"/>
            </p:blipFill>
            <p:spPr>
              <a:xfrm>
                <a:off x="3530160" y="1272960"/>
                <a:ext cx="5446080" cy="329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7" name="墨迹 6"/>
              <p14:cNvContentPartPr/>
              <p14:nvPr/>
            </p14:nvContentPartPr>
            <p14:xfrm>
              <a:off x="3435370" y="2934540"/>
              <a:ext cx="1004400" cy="4428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8"/>
            </p:blipFill>
            <p:spPr>
              <a:xfrm>
                <a:off x="3435370" y="2934540"/>
                <a:ext cx="1004400" cy="442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8" name="墨迹 7"/>
              <p14:cNvContentPartPr/>
              <p14:nvPr/>
            </p14:nvContentPartPr>
            <p14:xfrm>
              <a:off x="3390730" y="3251340"/>
              <a:ext cx="1257840" cy="17388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0"/>
            </p:blipFill>
            <p:spPr>
              <a:xfrm>
                <a:off x="3390730" y="3251340"/>
                <a:ext cx="1257840" cy="173880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eural Network (Classification)</a:t>
            </a:r>
            <a:endParaRPr lang="en-US" sz="2400" b="1" dirty="0"/>
          </a:p>
        </p:txBody>
      </p:sp>
      <p:sp>
        <p:nvSpPr>
          <p:cNvPr id="172" name="TextBox 171"/>
          <p:cNvSpPr txBox="1"/>
          <p:nvPr/>
        </p:nvSpPr>
        <p:spPr>
          <a:xfrm>
            <a:off x="336007" y="2276757"/>
            <a:ext cx="376609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Binary classification</a:t>
            </a:r>
            <a:endParaRPr lang="en-US" sz="2400" u="sng" dirty="0"/>
          </a:p>
          <a:p>
            <a:r>
              <a:rPr lang="en-US" sz="2400" dirty="0"/>
              <a:t> </a:t>
            </a:r>
            <a:endParaRPr lang="en-US" sz="2400" dirty="0"/>
          </a:p>
          <a:p>
            <a:r>
              <a:rPr lang="en-US" sz="2400" dirty="0"/>
              <a:t>1 output unit</a:t>
            </a:r>
            <a:endParaRPr lang="en-US" sz="2400" dirty="0"/>
          </a:p>
          <a:p>
            <a:endParaRPr lang="en-US" sz="2400" dirty="0"/>
          </a:p>
        </p:txBody>
      </p:sp>
      <p:grpSp>
        <p:nvGrpSpPr>
          <p:cNvPr id="10" name="Group 9"/>
          <p:cNvGrpSpPr/>
          <p:nvPr/>
        </p:nvGrpSpPr>
        <p:grpSpPr>
          <a:xfrm>
            <a:off x="990599" y="718120"/>
            <a:ext cx="3055882" cy="1588057"/>
            <a:chOff x="990599" y="738216"/>
            <a:chExt cx="3381620" cy="1757334"/>
          </a:xfrm>
        </p:grpSpPr>
        <p:grpSp>
          <p:nvGrpSpPr>
            <p:cNvPr id="77" name="Group 76"/>
            <p:cNvGrpSpPr/>
            <p:nvPr/>
          </p:nvGrpSpPr>
          <p:grpSpPr>
            <a:xfrm>
              <a:off x="1239873" y="738216"/>
              <a:ext cx="2862230" cy="1432793"/>
              <a:chOff x="1905000" y="2190750"/>
              <a:chExt cx="3483917" cy="1744001"/>
            </a:xfrm>
          </p:grpSpPr>
          <p:sp>
            <p:nvSpPr>
              <p:cNvPr id="78" name="Oval 77"/>
              <p:cNvSpPr/>
              <p:nvPr/>
            </p:nvSpPr>
            <p:spPr>
              <a:xfrm>
                <a:off x="1905000" y="3183496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1905000" y="2848532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1905000" y="2513568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Oval 80"/>
              <p:cNvSpPr/>
              <p:nvPr/>
            </p:nvSpPr>
            <p:spPr>
              <a:xfrm>
                <a:off x="2899779" y="2190751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5102454" y="2369767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4" name="Straight Arrow Connector 83"/>
              <p:cNvCxnSpPr>
                <a:stCxn id="80" idx="6"/>
                <a:endCxn id="81" idx="2"/>
              </p:cNvCxnSpPr>
              <p:nvPr/>
            </p:nvCxnSpPr>
            <p:spPr>
              <a:xfrm flipV="1">
                <a:off x="2191463" y="2334552"/>
                <a:ext cx="708316" cy="32281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/>
              <p:cNvCxnSpPr>
                <a:stCxn id="79" idx="6"/>
                <a:endCxn id="81" idx="2"/>
              </p:cNvCxnSpPr>
              <p:nvPr/>
            </p:nvCxnSpPr>
            <p:spPr>
              <a:xfrm flipV="1">
                <a:off x="2191463" y="2334552"/>
                <a:ext cx="708316" cy="65778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>
                <a:stCxn id="78" idx="6"/>
                <a:endCxn id="81" idx="2"/>
              </p:cNvCxnSpPr>
              <p:nvPr/>
            </p:nvCxnSpPr>
            <p:spPr>
              <a:xfrm flipV="1">
                <a:off x="2191463" y="2334552"/>
                <a:ext cx="708316" cy="99274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Oval 86"/>
              <p:cNvSpPr/>
              <p:nvPr/>
            </p:nvSpPr>
            <p:spPr>
              <a:xfrm>
                <a:off x="2899778" y="2564055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8" name="Straight Arrow Connector 87"/>
              <p:cNvCxnSpPr>
                <a:stCxn id="80" idx="6"/>
                <a:endCxn id="87" idx="2"/>
              </p:cNvCxnSpPr>
              <p:nvPr/>
            </p:nvCxnSpPr>
            <p:spPr>
              <a:xfrm>
                <a:off x="2191463" y="2657369"/>
                <a:ext cx="708315" cy="5048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/>
              <p:cNvCxnSpPr>
                <a:stCxn id="79" idx="6"/>
                <a:endCxn id="87" idx="2"/>
              </p:cNvCxnSpPr>
              <p:nvPr/>
            </p:nvCxnSpPr>
            <p:spPr>
              <a:xfrm flipV="1">
                <a:off x="2191463" y="2707856"/>
                <a:ext cx="708315" cy="28447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/>
              <p:cNvCxnSpPr>
                <a:stCxn id="78" idx="6"/>
                <a:endCxn id="87" idx="2"/>
              </p:cNvCxnSpPr>
              <p:nvPr/>
            </p:nvCxnSpPr>
            <p:spPr>
              <a:xfrm flipV="1">
                <a:off x="2191463" y="2707856"/>
                <a:ext cx="708315" cy="61944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Oval 90"/>
              <p:cNvSpPr/>
              <p:nvPr/>
            </p:nvSpPr>
            <p:spPr>
              <a:xfrm>
                <a:off x="2899777" y="2922777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2" name="Straight Arrow Connector 91"/>
              <p:cNvCxnSpPr>
                <a:stCxn id="80" idx="6"/>
                <a:endCxn id="91" idx="2"/>
              </p:cNvCxnSpPr>
              <p:nvPr/>
            </p:nvCxnSpPr>
            <p:spPr>
              <a:xfrm>
                <a:off x="2191463" y="2657369"/>
                <a:ext cx="708314" cy="40920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Arrow Connector 92"/>
              <p:cNvCxnSpPr>
                <a:stCxn id="79" idx="6"/>
                <a:endCxn id="91" idx="2"/>
              </p:cNvCxnSpPr>
              <p:nvPr/>
            </p:nvCxnSpPr>
            <p:spPr>
              <a:xfrm>
                <a:off x="2191463" y="2992333"/>
                <a:ext cx="708314" cy="7424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stCxn id="78" idx="6"/>
                <a:endCxn id="91" idx="2"/>
              </p:cNvCxnSpPr>
              <p:nvPr/>
            </p:nvCxnSpPr>
            <p:spPr>
              <a:xfrm flipV="1">
                <a:off x="2191463" y="3066578"/>
                <a:ext cx="708314" cy="26071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Oval 94"/>
              <p:cNvSpPr/>
              <p:nvPr/>
            </p:nvSpPr>
            <p:spPr>
              <a:xfrm>
                <a:off x="2899776" y="3273713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6" name="Straight Arrow Connector 95"/>
              <p:cNvCxnSpPr>
                <a:stCxn id="80" idx="6"/>
                <a:endCxn id="95" idx="2"/>
              </p:cNvCxnSpPr>
              <p:nvPr/>
            </p:nvCxnSpPr>
            <p:spPr>
              <a:xfrm>
                <a:off x="2191463" y="2657369"/>
                <a:ext cx="708313" cy="76014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>
                <a:stCxn id="79" idx="6"/>
                <a:endCxn id="95" idx="2"/>
              </p:cNvCxnSpPr>
              <p:nvPr/>
            </p:nvCxnSpPr>
            <p:spPr>
              <a:xfrm>
                <a:off x="2191463" y="2992333"/>
                <a:ext cx="708313" cy="42518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>
                <a:stCxn id="78" idx="6"/>
                <a:endCxn id="95" idx="2"/>
              </p:cNvCxnSpPr>
              <p:nvPr/>
            </p:nvCxnSpPr>
            <p:spPr>
              <a:xfrm>
                <a:off x="2191463" y="3327297"/>
                <a:ext cx="708313" cy="9021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Oval 98"/>
              <p:cNvSpPr/>
              <p:nvPr/>
            </p:nvSpPr>
            <p:spPr>
              <a:xfrm>
                <a:off x="2899779" y="3638550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0" name="Straight Arrow Connector 99"/>
              <p:cNvCxnSpPr>
                <a:stCxn id="80" idx="6"/>
                <a:endCxn id="99" idx="2"/>
              </p:cNvCxnSpPr>
              <p:nvPr/>
            </p:nvCxnSpPr>
            <p:spPr>
              <a:xfrm>
                <a:off x="2191463" y="2657369"/>
                <a:ext cx="708316" cy="1124982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Arrow Connector 100"/>
              <p:cNvCxnSpPr>
                <a:stCxn id="79" idx="6"/>
                <a:endCxn id="99" idx="2"/>
              </p:cNvCxnSpPr>
              <p:nvPr/>
            </p:nvCxnSpPr>
            <p:spPr>
              <a:xfrm>
                <a:off x="2191463" y="2992333"/>
                <a:ext cx="708316" cy="790018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>
                <a:stCxn id="78" idx="6"/>
                <a:endCxn id="99" idx="2"/>
              </p:cNvCxnSpPr>
              <p:nvPr/>
            </p:nvCxnSpPr>
            <p:spPr>
              <a:xfrm>
                <a:off x="2191463" y="3327297"/>
                <a:ext cx="708316" cy="455054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Oval 102"/>
              <p:cNvSpPr/>
              <p:nvPr/>
            </p:nvSpPr>
            <p:spPr>
              <a:xfrm>
                <a:off x="4028197" y="2190750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4" name="Straight Arrow Connector 103"/>
              <p:cNvCxnSpPr>
                <a:stCxn id="81" idx="6"/>
                <a:endCxn id="103" idx="2"/>
              </p:cNvCxnSpPr>
              <p:nvPr/>
            </p:nvCxnSpPr>
            <p:spPr>
              <a:xfrm flipV="1">
                <a:off x="3186242" y="2334551"/>
                <a:ext cx="841955" cy="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Arrow Connector 104"/>
              <p:cNvCxnSpPr>
                <a:stCxn id="87" idx="6"/>
                <a:endCxn id="103" idx="2"/>
              </p:cNvCxnSpPr>
              <p:nvPr/>
            </p:nvCxnSpPr>
            <p:spPr>
              <a:xfrm flipV="1">
                <a:off x="3186241" y="2334551"/>
                <a:ext cx="841956" cy="37330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Arrow Connector 105"/>
              <p:cNvCxnSpPr>
                <a:stCxn id="91" idx="6"/>
                <a:endCxn id="103" idx="2"/>
              </p:cNvCxnSpPr>
              <p:nvPr/>
            </p:nvCxnSpPr>
            <p:spPr>
              <a:xfrm flipV="1">
                <a:off x="3186240" y="2334551"/>
                <a:ext cx="841957" cy="73202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Arrow Connector 106"/>
              <p:cNvCxnSpPr>
                <a:stCxn id="95" idx="6"/>
                <a:endCxn id="103" idx="2"/>
              </p:cNvCxnSpPr>
              <p:nvPr/>
            </p:nvCxnSpPr>
            <p:spPr>
              <a:xfrm flipV="1">
                <a:off x="3186239" y="2334551"/>
                <a:ext cx="841958" cy="108296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>
                <a:stCxn id="99" idx="6"/>
                <a:endCxn id="103" idx="2"/>
              </p:cNvCxnSpPr>
              <p:nvPr/>
            </p:nvCxnSpPr>
            <p:spPr>
              <a:xfrm flipV="1">
                <a:off x="3186242" y="2334551"/>
                <a:ext cx="841955" cy="144780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Oval 108"/>
              <p:cNvSpPr/>
              <p:nvPr/>
            </p:nvSpPr>
            <p:spPr>
              <a:xfrm>
                <a:off x="4028196" y="2568528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0" name="Straight Arrow Connector 109"/>
              <p:cNvCxnSpPr>
                <a:endCxn id="109" idx="2"/>
              </p:cNvCxnSpPr>
              <p:nvPr/>
            </p:nvCxnSpPr>
            <p:spPr>
              <a:xfrm flipV="1">
                <a:off x="3186241" y="2712329"/>
                <a:ext cx="841955" cy="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stCxn id="91" idx="6"/>
                <a:endCxn id="109" idx="2"/>
              </p:cNvCxnSpPr>
              <p:nvPr/>
            </p:nvCxnSpPr>
            <p:spPr>
              <a:xfrm flipV="1">
                <a:off x="3186240" y="2712329"/>
                <a:ext cx="841956" cy="35424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Arrow Connector 111"/>
              <p:cNvCxnSpPr>
                <a:endCxn id="109" idx="2"/>
              </p:cNvCxnSpPr>
              <p:nvPr/>
            </p:nvCxnSpPr>
            <p:spPr>
              <a:xfrm flipV="1">
                <a:off x="3186239" y="2712329"/>
                <a:ext cx="841957" cy="73202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Arrow Connector 112"/>
              <p:cNvCxnSpPr>
                <a:endCxn id="109" idx="2"/>
              </p:cNvCxnSpPr>
              <p:nvPr/>
            </p:nvCxnSpPr>
            <p:spPr>
              <a:xfrm flipV="1">
                <a:off x="3186238" y="2712329"/>
                <a:ext cx="841958" cy="108296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Arrow Connector 113"/>
              <p:cNvCxnSpPr>
                <a:stCxn id="81" idx="6"/>
                <a:endCxn id="109" idx="2"/>
              </p:cNvCxnSpPr>
              <p:nvPr/>
            </p:nvCxnSpPr>
            <p:spPr>
              <a:xfrm>
                <a:off x="3186242" y="2334552"/>
                <a:ext cx="841954" cy="37777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Oval 114"/>
              <p:cNvSpPr/>
              <p:nvPr/>
            </p:nvSpPr>
            <p:spPr>
              <a:xfrm>
                <a:off x="4030044" y="2915686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6" name="Straight Arrow Connector 115"/>
              <p:cNvCxnSpPr>
                <a:endCxn id="115" idx="2"/>
              </p:cNvCxnSpPr>
              <p:nvPr/>
            </p:nvCxnSpPr>
            <p:spPr>
              <a:xfrm flipV="1">
                <a:off x="3188089" y="3059487"/>
                <a:ext cx="841955" cy="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Arrow Connector 116"/>
              <p:cNvCxnSpPr>
                <a:endCxn id="115" idx="2"/>
              </p:cNvCxnSpPr>
              <p:nvPr/>
            </p:nvCxnSpPr>
            <p:spPr>
              <a:xfrm flipV="1">
                <a:off x="3188088" y="3059487"/>
                <a:ext cx="841956" cy="37330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Arrow Connector 117"/>
              <p:cNvCxnSpPr>
                <a:endCxn id="115" idx="2"/>
              </p:cNvCxnSpPr>
              <p:nvPr/>
            </p:nvCxnSpPr>
            <p:spPr>
              <a:xfrm flipV="1">
                <a:off x="3188087" y="3059487"/>
                <a:ext cx="841957" cy="73202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Arrow Connector 118"/>
              <p:cNvCxnSpPr>
                <a:stCxn id="87" idx="6"/>
                <a:endCxn id="115" idx="2"/>
              </p:cNvCxnSpPr>
              <p:nvPr/>
            </p:nvCxnSpPr>
            <p:spPr>
              <a:xfrm>
                <a:off x="3186241" y="2707856"/>
                <a:ext cx="843803" cy="35163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Arrow Connector 119"/>
              <p:cNvCxnSpPr>
                <a:stCxn id="81" idx="6"/>
                <a:endCxn id="115" idx="2"/>
              </p:cNvCxnSpPr>
              <p:nvPr/>
            </p:nvCxnSpPr>
            <p:spPr>
              <a:xfrm>
                <a:off x="3186242" y="2334552"/>
                <a:ext cx="843802" cy="72493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" name="Oval 120"/>
              <p:cNvSpPr/>
              <p:nvPr/>
            </p:nvSpPr>
            <p:spPr>
              <a:xfrm>
                <a:off x="4028195" y="3263900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2" name="Straight Arrow Connector 121"/>
              <p:cNvCxnSpPr>
                <a:stCxn id="95" idx="6"/>
                <a:endCxn id="121" idx="2"/>
              </p:cNvCxnSpPr>
              <p:nvPr/>
            </p:nvCxnSpPr>
            <p:spPr>
              <a:xfrm flipV="1">
                <a:off x="3186239" y="3407701"/>
                <a:ext cx="841956" cy="981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Arrow Connector 122"/>
              <p:cNvCxnSpPr>
                <a:endCxn id="121" idx="2"/>
              </p:cNvCxnSpPr>
              <p:nvPr/>
            </p:nvCxnSpPr>
            <p:spPr>
              <a:xfrm flipV="1">
                <a:off x="3186239" y="3407701"/>
                <a:ext cx="841956" cy="37330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Arrow Connector 123"/>
              <p:cNvCxnSpPr>
                <a:stCxn id="91" idx="6"/>
                <a:endCxn id="121" idx="2"/>
              </p:cNvCxnSpPr>
              <p:nvPr/>
            </p:nvCxnSpPr>
            <p:spPr>
              <a:xfrm>
                <a:off x="3186240" y="3066578"/>
                <a:ext cx="841955" cy="34112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>
                <a:stCxn id="87" idx="6"/>
                <a:endCxn id="121" idx="2"/>
              </p:cNvCxnSpPr>
              <p:nvPr/>
            </p:nvCxnSpPr>
            <p:spPr>
              <a:xfrm>
                <a:off x="3186241" y="2707856"/>
                <a:ext cx="841954" cy="69984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Arrow Connector 125"/>
              <p:cNvCxnSpPr>
                <a:stCxn id="81" idx="6"/>
                <a:endCxn id="121" idx="2"/>
              </p:cNvCxnSpPr>
              <p:nvPr/>
            </p:nvCxnSpPr>
            <p:spPr>
              <a:xfrm>
                <a:off x="3186242" y="2334552"/>
                <a:ext cx="841953" cy="107314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Oval 126"/>
              <p:cNvSpPr/>
              <p:nvPr/>
            </p:nvSpPr>
            <p:spPr>
              <a:xfrm>
                <a:off x="4028194" y="3647150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8" name="Straight Arrow Connector 127"/>
              <p:cNvCxnSpPr>
                <a:endCxn id="127" idx="2"/>
              </p:cNvCxnSpPr>
              <p:nvPr/>
            </p:nvCxnSpPr>
            <p:spPr>
              <a:xfrm flipV="1">
                <a:off x="3186239" y="3790951"/>
                <a:ext cx="841955" cy="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Arrow Connector 128"/>
              <p:cNvCxnSpPr>
                <a:stCxn id="95" idx="6"/>
                <a:endCxn id="127" idx="2"/>
              </p:cNvCxnSpPr>
              <p:nvPr/>
            </p:nvCxnSpPr>
            <p:spPr>
              <a:xfrm>
                <a:off x="3186239" y="3417514"/>
                <a:ext cx="841955" cy="37343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Arrow Connector 129"/>
              <p:cNvCxnSpPr>
                <a:stCxn id="91" idx="6"/>
                <a:endCxn id="127" idx="2"/>
              </p:cNvCxnSpPr>
              <p:nvPr/>
            </p:nvCxnSpPr>
            <p:spPr>
              <a:xfrm>
                <a:off x="3186240" y="3066578"/>
                <a:ext cx="841954" cy="72437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>
                <a:stCxn id="87" idx="6"/>
                <a:endCxn id="127" idx="2"/>
              </p:cNvCxnSpPr>
              <p:nvPr/>
            </p:nvCxnSpPr>
            <p:spPr>
              <a:xfrm>
                <a:off x="3186241" y="2707856"/>
                <a:ext cx="841953" cy="108309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Arrow Connector 131"/>
              <p:cNvCxnSpPr>
                <a:stCxn id="81" idx="6"/>
                <a:endCxn id="127" idx="2"/>
              </p:cNvCxnSpPr>
              <p:nvPr/>
            </p:nvCxnSpPr>
            <p:spPr>
              <a:xfrm>
                <a:off x="3186242" y="2334552"/>
                <a:ext cx="841952" cy="145639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Arrow Connector 132"/>
              <p:cNvCxnSpPr>
                <a:stCxn id="103" idx="6"/>
                <a:endCxn id="82" idx="2"/>
              </p:cNvCxnSpPr>
              <p:nvPr/>
            </p:nvCxnSpPr>
            <p:spPr>
              <a:xfrm>
                <a:off x="4314660" y="2334551"/>
                <a:ext cx="787794" cy="17901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Arrow Connector 133"/>
              <p:cNvCxnSpPr>
                <a:stCxn id="109" idx="6"/>
                <a:endCxn id="82" idx="2"/>
              </p:cNvCxnSpPr>
              <p:nvPr/>
            </p:nvCxnSpPr>
            <p:spPr>
              <a:xfrm flipV="1">
                <a:off x="4314659" y="2513568"/>
                <a:ext cx="787795" cy="19876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Arrow Connector 134"/>
              <p:cNvCxnSpPr>
                <a:stCxn id="115" idx="6"/>
                <a:endCxn id="82" idx="2"/>
              </p:cNvCxnSpPr>
              <p:nvPr/>
            </p:nvCxnSpPr>
            <p:spPr>
              <a:xfrm flipV="1">
                <a:off x="4316507" y="2513568"/>
                <a:ext cx="785947" cy="54591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Arrow Connector 139"/>
              <p:cNvCxnSpPr>
                <a:stCxn id="121" idx="6"/>
                <a:endCxn id="82" idx="2"/>
              </p:cNvCxnSpPr>
              <p:nvPr/>
            </p:nvCxnSpPr>
            <p:spPr>
              <a:xfrm flipV="1">
                <a:off x="4314658" y="2513568"/>
                <a:ext cx="787796" cy="89413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Arrow Connector 140"/>
              <p:cNvCxnSpPr>
                <a:stCxn id="127" idx="6"/>
                <a:endCxn id="82" idx="2"/>
              </p:cNvCxnSpPr>
              <p:nvPr/>
            </p:nvCxnSpPr>
            <p:spPr>
              <a:xfrm flipV="1">
                <a:off x="4314657" y="2513568"/>
                <a:ext cx="787797" cy="127738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2" name="Oval 141"/>
              <p:cNvSpPr/>
              <p:nvPr/>
            </p:nvSpPr>
            <p:spPr>
              <a:xfrm>
                <a:off x="5102453" y="2745652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3" name="Straight Arrow Connector 142"/>
              <p:cNvCxnSpPr>
                <a:endCxn id="142" idx="2"/>
              </p:cNvCxnSpPr>
              <p:nvPr/>
            </p:nvCxnSpPr>
            <p:spPr>
              <a:xfrm>
                <a:off x="4314659" y="2710436"/>
                <a:ext cx="787794" cy="17901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Arrow Connector 143"/>
              <p:cNvCxnSpPr>
                <a:endCxn id="142" idx="2"/>
              </p:cNvCxnSpPr>
              <p:nvPr/>
            </p:nvCxnSpPr>
            <p:spPr>
              <a:xfrm flipV="1">
                <a:off x="4314658" y="2889453"/>
                <a:ext cx="787795" cy="19876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Arrow Connector 170"/>
              <p:cNvCxnSpPr>
                <a:endCxn id="142" idx="2"/>
              </p:cNvCxnSpPr>
              <p:nvPr/>
            </p:nvCxnSpPr>
            <p:spPr>
              <a:xfrm flipV="1">
                <a:off x="4316506" y="2889453"/>
                <a:ext cx="785947" cy="54591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Arrow Connector 172"/>
              <p:cNvCxnSpPr>
                <a:endCxn id="142" idx="2"/>
              </p:cNvCxnSpPr>
              <p:nvPr/>
            </p:nvCxnSpPr>
            <p:spPr>
              <a:xfrm flipV="1">
                <a:off x="4314657" y="2889453"/>
                <a:ext cx="787796" cy="89413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Arrow Connector 174"/>
              <p:cNvCxnSpPr>
                <a:stCxn id="103" idx="6"/>
                <a:endCxn id="142" idx="2"/>
              </p:cNvCxnSpPr>
              <p:nvPr/>
            </p:nvCxnSpPr>
            <p:spPr>
              <a:xfrm>
                <a:off x="4314660" y="2334551"/>
                <a:ext cx="787793" cy="554902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8" name="Oval 177"/>
              <p:cNvSpPr/>
              <p:nvPr/>
            </p:nvSpPr>
            <p:spPr>
              <a:xfrm>
                <a:off x="5102452" y="3088214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9" name="Straight Arrow Connector 178"/>
              <p:cNvCxnSpPr>
                <a:endCxn id="178" idx="2"/>
              </p:cNvCxnSpPr>
              <p:nvPr/>
            </p:nvCxnSpPr>
            <p:spPr>
              <a:xfrm>
                <a:off x="4314658" y="3052998"/>
                <a:ext cx="787794" cy="17901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Arrow Connector 179"/>
              <p:cNvCxnSpPr>
                <a:endCxn id="178" idx="2"/>
              </p:cNvCxnSpPr>
              <p:nvPr/>
            </p:nvCxnSpPr>
            <p:spPr>
              <a:xfrm flipV="1">
                <a:off x="4314657" y="3232015"/>
                <a:ext cx="787795" cy="19876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Arrow Connector 180"/>
              <p:cNvCxnSpPr>
                <a:endCxn id="178" idx="2"/>
              </p:cNvCxnSpPr>
              <p:nvPr/>
            </p:nvCxnSpPr>
            <p:spPr>
              <a:xfrm flipV="1">
                <a:off x="4316505" y="3232015"/>
                <a:ext cx="785947" cy="54591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Arrow Connector 181"/>
              <p:cNvCxnSpPr>
                <a:stCxn id="109" idx="6"/>
                <a:endCxn id="178" idx="2"/>
              </p:cNvCxnSpPr>
              <p:nvPr/>
            </p:nvCxnSpPr>
            <p:spPr>
              <a:xfrm>
                <a:off x="4314659" y="2712329"/>
                <a:ext cx="787793" cy="519686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Arrow Connector 182"/>
              <p:cNvCxnSpPr>
                <a:stCxn id="103" idx="6"/>
                <a:endCxn id="178" idx="2"/>
              </p:cNvCxnSpPr>
              <p:nvPr/>
            </p:nvCxnSpPr>
            <p:spPr>
              <a:xfrm>
                <a:off x="4314660" y="2334551"/>
                <a:ext cx="787792" cy="897464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4" name="Oval 183"/>
              <p:cNvSpPr/>
              <p:nvPr/>
            </p:nvSpPr>
            <p:spPr>
              <a:xfrm>
                <a:off x="5102454" y="3450552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5" name="Straight Arrow Connector 184"/>
              <p:cNvCxnSpPr>
                <a:endCxn id="184" idx="2"/>
              </p:cNvCxnSpPr>
              <p:nvPr/>
            </p:nvCxnSpPr>
            <p:spPr>
              <a:xfrm>
                <a:off x="4314660" y="3415336"/>
                <a:ext cx="787794" cy="17901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Arrow Connector 185"/>
              <p:cNvCxnSpPr>
                <a:endCxn id="184" idx="2"/>
              </p:cNvCxnSpPr>
              <p:nvPr/>
            </p:nvCxnSpPr>
            <p:spPr>
              <a:xfrm flipV="1">
                <a:off x="4314659" y="3594353"/>
                <a:ext cx="787795" cy="19876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Arrow Connector 186"/>
              <p:cNvCxnSpPr>
                <a:stCxn id="115" idx="6"/>
                <a:endCxn id="184" idx="2"/>
              </p:cNvCxnSpPr>
              <p:nvPr/>
            </p:nvCxnSpPr>
            <p:spPr>
              <a:xfrm>
                <a:off x="4316507" y="3059487"/>
                <a:ext cx="785947" cy="534866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Arrow Connector 187"/>
              <p:cNvCxnSpPr>
                <a:stCxn id="109" idx="6"/>
                <a:endCxn id="184" idx="2"/>
              </p:cNvCxnSpPr>
              <p:nvPr/>
            </p:nvCxnSpPr>
            <p:spPr>
              <a:xfrm>
                <a:off x="4314659" y="2712329"/>
                <a:ext cx="787795" cy="882024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Arrow Connector 188"/>
              <p:cNvCxnSpPr>
                <a:stCxn id="103" idx="6"/>
                <a:endCxn id="184" idx="2"/>
              </p:cNvCxnSpPr>
              <p:nvPr/>
            </p:nvCxnSpPr>
            <p:spPr>
              <a:xfrm>
                <a:off x="4314660" y="2334551"/>
                <a:ext cx="787794" cy="1259802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0" name="TextBox 189"/>
            <p:cNvSpPr txBox="1"/>
            <p:nvPr/>
          </p:nvSpPr>
          <p:spPr>
            <a:xfrm>
              <a:off x="990599" y="2156996"/>
              <a:ext cx="7755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Layer 1</a:t>
              </a:r>
              <a:endParaRPr lang="en-US" sz="1400" dirty="0"/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1787019" y="2156996"/>
              <a:ext cx="7755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Layer 2</a:t>
              </a:r>
              <a:endParaRPr lang="en-US" sz="1400" dirty="0"/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2715597" y="2156996"/>
              <a:ext cx="7755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Layer 3</a:t>
              </a:r>
              <a:endParaRPr lang="en-US" sz="1400" dirty="0"/>
            </a:p>
          </p:txBody>
        </p:sp>
        <p:sp>
          <p:nvSpPr>
            <p:cNvPr id="193" name="TextBox 192"/>
            <p:cNvSpPr txBox="1"/>
            <p:nvPr/>
          </p:nvSpPr>
          <p:spPr>
            <a:xfrm>
              <a:off x="3596641" y="2156996"/>
              <a:ext cx="7755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Layer 4</a:t>
              </a:r>
              <a:endParaRPr lang="en-US" sz="1400" dirty="0"/>
            </a:p>
          </p:txBody>
        </p:sp>
      </p:grp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592" y="2779949"/>
            <a:ext cx="1093470" cy="22098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4572000" y="2190750"/>
            <a:ext cx="0" cy="28194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5" name="TextBox 194"/>
          <p:cNvSpPr txBox="1"/>
          <p:nvPr/>
        </p:nvSpPr>
        <p:spPr>
          <a:xfrm>
            <a:off x="4528845" y="2215202"/>
            <a:ext cx="4724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/>
              <a:t>Multi-class classification </a:t>
            </a:r>
            <a:r>
              <a:rPr lang="en-US" sz="2400" dirty="0"/>
              <a:t>(K classes)</a:t>
            </a:r>
            <a:endParaRPr lang="en-US" sz="2400" u="sng" dirty="0"/>
          </a:p>
          <a:p>
            <a:endParaRPr lang="en-US" sz="2400" dirty="0"/>
          </a:p>
          <a:p>
            <a:pPr marL="342900" indent="-342900">
              <a:buFont typeface="Arial" pitchFamily="34" charset="0"/>
              <a:buChar char="•"/>
            </a:pPr>
            <a:endParaRPr lang="en-US" sz="3200" dirty="0"/>
          </a:p>
          <a:p>
            <a:r>
              <a:rPr lang="en-US" sz="2400" dirty="0"/>
              <a:t>  K output units</a:t>
            </a:r>
            <a:endParaRPr lang="en-US" sz="2400" dirty="0"/>
          </a:p>
          <a:p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661285"/>
            <a:ext cx="950976" cy="31775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9766" y="592484"/>
            <a:ext cx="4444365" cy="29146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9766" y="1026795"/>
            <a:ext cx="417195" cy="17335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7844" y="1504950"/>
            <a:ext cx="438150" cy="15240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4913880" y="928806"/>
            <a:ext cx="28928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otal no. of layers in network</a:t>
            </a:r>
            <a:endParaRPr lang="en-US" dirty="0"/>
          </a:p>
        </p:txBody>
      </p:sp>
      <p:sp>
        <p:nvSpPr>
          <p:cNvPr id="201" name="Rectangle 200"/>
          <p:cNvSpPr/>
          <p:nvPr/>
        </p:nvSpPr>
        <p:spPr>
          <a:xfrm>
            <a:off x="4913880" y="1379130"/>
            <a:ext cx="38814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o. of units (not counting bias unit) in layer 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5938686" y="2693361"/>
            <a:ext cx="2864778" cy="760074"/>
            <a:chOff x="1405530" y="3808422"/>
            <a:chExt cx="4232139" cy="1131625"/>
          </a:xfrm>
        </p:grpSpPr>
        <p:pic>
          <p:nvPicPr>
            <p:cNvPr id="202" name="Picture 201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39033" y="3808422"/>
              <a:ext cx="393192" cy="731520"/>
            </a:xfrm>
            <a:prstGeom prst="rect">
              <a:avLst/>
            </a:prstGeom>
          </p:spPr>
        </p:pic>
        <p:pic>
          <p:nvPicPr>
            <p:cNvPr id="203" name="Picture 202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9548" y="3808422"/>
              <a:ext cx="393192" cy="731520"/>
            </a:xfrm>
            <a:prstGeom prst="rect">
              <a:avLst/>
            </a:prstGeom>
          </p:spPr>
        </p:pic>
        <p:pic>
          <p:nvPicPr>
            <p:cNvPr id="204" name="Picture 203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35651" y="3808422"/>
              <a:ext cx="393192" cy="731520"/>
            </a:xfrm>
            <a:prstGeom prst="rect">
              <a:avLst/>
            </a:prstGeom>
          </p:spPr>
        </p:pic>
        <p:pic>
          <p:nvPicPr>
            <p:cNvPr id="205" name="Picture 204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2851" y="3808422"/>
              <a:ext cx="393192" cy="731520"/>
            </a:xfrm>
            <a:prstGeom prst="rect">
              <a:avLst/>
            </a:prstGeom>
          </p:spPr>
        </p:pic>
        <p:sp>
          <p:nvSpPr>
            <p:cNvPr id="206" name="TextBox 205"/>
            <p:cNvSpPr txBox="1"/>
            <p:nvPr/>
          </p:nvSpPr>
          <p:spPr>
            <a:xfrm>
              <a:off x="1405530" y="4473245"/>
              <a:ext cx="4232139" cy="4668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pedestrian  car  motorcycle   truck</a:t>
              </a:r>
              <a:endParaRPr lang="en-US" sz="1400" dirty="0"/>
            </a:p>
          </p:txBody>
        </p:sp>
      </p:grpSp>
      <p:sp>
        <p:nvSpPr>
          <p:cNvPr id="207" name="TextBox 206"/>
          <p:cNvSpPr txBox="1"/>
          <p:nvPr/>
        </p:nvSpPr>
        <p:spPr>
          <a:xfrm>
            <a:off x="5786286" y="2694378"/>
            <a:ext cx="2864778" cy="313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.g.           ,             ,                 ,</a:t>
            </a:r>
            <a:endParaRPr lang="en-US" sz="1400" dirty="0"/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0725" y="1745753"/>
            <a:ext cx="57150" cy="17907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7776253" y="928705"/>
            <a:ext cx="946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=</a:t>
            </a:r>
            <a:r>
              <a:rPr lang="en-US" altLang="zh-CN" dirty="0">
                <a:solidFill>
                  <a:srgbClr val="FF0000"/>
                </a:solidFill>
              </a:rPr>
              <a:t>4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364994" y="145609"/>
            <a:ext cx="24168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raining data </a:t>
            </a:r>
            <a:r>
              <a:rPr lang="zh-CN" altLang="en-US" dirty="0"/>
              <a:t>训练集</a:t>
            </a:r>
            <a:endParaRPr lang="zh-CN" altLang="en-US" dirty="0"/>
          </a:p>
        </p:txBody>
      </p:sp>
      <p:sp>
        <p:nvSpPr>
          <p:cNvPr id="136" name="文本框 135"/>
          <p:cNvSpPr txBox="1"/>
          <p:nvPr/>
        </p:nvSpPr>
        <p:spPr>
          <a:xfrm>
            <a:off x="5907439" y="1721472"/>
            <a:ext cx="2209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g.s1=3, s2=5…</a:t>
            </a:r>
            <a:endParaRPr lang="zh-CN" altLang="en-US" baseline="30000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389766" y="145609"/>
            <a:ext cx="4601834" cy="8121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7" name="Group 55"/>
          <p:cNvGrpSpPr/>
          <p:nvPr/>
        </p:nvGrpSpPr>
        <p:grpSpPr>
          <a:xfrm>
            <a:off x="487474" y="3658137"/>
            <a:ext cx="3202856" cy="973548"/>
            <a:chOff x="867068" y="1227847"/>
            <a:chExt cx="5050946" cy="2543785"/>
          </a:xfrm>
        </p:grpSpPr>
        <p:sp>
          <p:nvSpPr>
            <p:cNvPr id="138" name="Oval 2"/>
            <p:cNvSpPr/>
            <p:nvPr/>
          </p:nvSpPr>
          <p:spPr>
            <a:xfrm>
              <a:off x="867068" y="3065025"/>
              <a:ext cx="712906" cy="70660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Oval 3"/>
            <p:cNvSpPr/>
            <p:nvPr/>
          </p:nvSpPr>
          <p:spPr>
            <a:xfrm>
              <a:off x="867068" y="2146436"/>
              <a:ext cx="712906" cy="70660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Oval 4"/>
            <p:cNvSpPr/>
            <p:nvPr/>
          </p:nvSpPr>
          <p:spPr>
            <a:xfrm>
              <a:off x="867068" y="1227847"/>
              <a:ext cx="712906" cy="70660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6" name="Straight Arrow Connector 14"/>
            <p:cNvCxnSpPr>
              <a:stCxn id="150" idx="6"/>
            </p:cNvCxnSpPr>
            <p:nvPr/>
          </p:nvCxnSpPr>
          <p:spPr>
            <a:xfrm>
              <a:off x="3808718" y="2488798"/>
              <a:ext cx="712906" cy="147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7"/>
            <p:cNvCxnSpPr>
              <a:stCxn id="145" idx="6"/>
              <a:endCxn id="150" idx="2"/>
            </p:cNvCxnSpPr>
            <p:nvPr/>
          </p:nvCxnSpPr>
          <p:spPr>
            <a:xfrm>
              <a:off x="1579974" y="1581151"/>
              <a:ext cx="1515838" cy="90764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8"/>
            <p:cNvCxnSpPr>
              <a:endCxn id="150" idx="2"/>
            </p:cNvCxnSpPr>
            <p:nvPr/>
          </p:nvCxnSpPr>
          <p:spPr>
            <a:xfrm flipV="1">
              <a:off x="1579974" y="2488796"/>
              <a:ext cx="1515838" cy="1094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20"/>
            <p:cNvCxnSpPr>
              <a:stCxn id="138" idx="6"/>
              <a:endCxn id="150" idx="2"/>
            </p:cNvCxnSpPr>
            <p:nvPr/>
          </p:nvCxnSpPr>
          <p:spPr>
            <a:xfrm flipV="1">
              <a:off x="1579974" y="2488796"/>
              <a:ext cx="1515838" cy="92953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Oval 28"/>
            <p:cNvSpPr/>
            <p:nvPr/>
          </p:nvSpPr>
          <p:spPr>
            <a:xfrm>
              <a:off x="3095812" y="2135492"/>
              <a:ext cx="712906" cy="706607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1" name="Picture 53"/>
            <p:cNvPicPr>
              <a:picLocks noChangeAspect="1"/>
            </p:cNvPicPr>
            <p:nvPr>
              <p:custDataLst>
                <p:tags r:id="rId21"/>
              </p:custDataLst>
            </p:nvPr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38600" y="2192053"/>
              <a:ext cx="1179414" cy="532127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" grpId="0"/>
      <p:bldP spid="195" grpId="0"/>
      <p:bldP spid="207" grpId="0"/>
      <p:bldP spid="2" grpId="0"/>
      <p:bldP spid="3" grpId="0"/>
      <p:bldP spid="1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</a:t>
            </a:r>
            <a:endParaRPr lang="en-US" sz="2400" b="1" dirty="0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974" y="897682"/>
            <a:ext cx="2789110" cy="240982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204490" y="1660119"/>
            <a:ext cx="304723" cy="302031"/>
          </a:xfrm>
          <a:prstGeom prst="ellipse">
            <a:avLst/>
          </a:prstGeom>
          <a:solidFill>
            <a:schemeClr val="bg1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204490" y="1042963"/>
            <a:ext cx="304723" cy="302031"/>
          </a:xfrm>
          <a:prstGeom prst="ellipse">
            <a:avLst/>
          </a:prstGeom>
          <a:solidFill>
            <a:schemeClr val="bg1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204490" y="650323"/>
            <a:ext cx="304723" cy="302031"/>
          </a:xfrm>
          <a:prstGeom prst="ellipse">
            <a:avLst/>
          </a:prstGeom>
          <a:solidFill>
            <a:schemeClr val="bg1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027242" y="1042963"/>
            <a:ext cx="304723" cy="302031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8" idx="6"/>
            <a:endCxn id="9" idx="2"/>
          </p:cNvCxnSpPr>
          <p:nvPr/>
        </p:nvCxnSpPr>
        <p:spPr>
          <a:xfrm>
            <a:off x="6509213" y="801338"/>
            <a:ext cx="518029" cy="39264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6"/>
            <a:endCxn id="9" idx="2"/>
          </p:cNvCxnSpPr>
          <p:nvPr/>
        </p:nvCxnSpPr>
        <p:spPr>
          <a:xfrm>
            <a:off x="6509213" y="1193979"/>
            <a:ext cx="518029" cy="6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6" idx="6"/>
            <a:endCxn id="9" idx="2"/>
          </p:cNvCxnSpPr>
          <p:nvPr/>
        </p:nvCxnSpPr>
        <p:spPr>
          <a:xfrm flipV="1">
            <a:off x="6509213" y="1193979"/>
            <a:ext cx="518029" cy="6171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22" idx="6"/>
          </p:cNvCxnSpPr>
          <p:nvPr/>
        </p:nvCxnSpPr>
        <p:spPr>
          <a:xfrm>
            <a:off x="8124244" y="1057908"/>
            <a:ext cx="304723" cy="6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7027242" y="1660119"/>
            <a:ext cx="304723" cy="302031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8" idx="6"/>
            <a:endCxn id="14" idx="2"/>
          </p:cNvCxnSpPr>
          <p:nvPr/>
        </p:nvCxnSpPr>
        <p:spPr>
          <a:xfrm>
            <a:off x="6509213" y="801339"/>
            <a:ext cx="518029" cy="10097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7" idx="6"/>
            <a:endCxn id="14" idx="2"/>
          </p:cNvCxnSpPr>
          <p:nvPr/>
        </p:nvCxnSpPr>
        <p:spPr>
          <a:xfrm>
            <a:off x="6509213" y="1193979"/>
            <a:ext cx="518029" cy="6171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6" idx="6"/>
            <a:endCxn id="14" idx="2"/>
          </p:cNvCxnSpPr>
          <p:nvPr/>
        </p:nvCxnSpPr>
        <p:spPr>
          <a:xfrm>
            <a:off x="6509213" y="1811135"/>
            <a:ext cx="518029" cy="6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509213" y="801339"/>
            <a:ext cx="518029" cy="63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6"/>
          </p:cNvCxnSpPr>
          <p:nvPr/>
        </p:nvCxnSpPr>
        <p:spPr>
          <a:xfrm flipV="1">
            <a:off x="6509213" y="801338"/>
            <a:ext cx="518029" cy="39264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6" idx="6"/>
            <a:endCxn id="21" idx="2"/>
          </p:cNvCxnSpPr>
          <p:nvPr/>
        </p:nvCxnSpPr>
        <p:spPr>
          <a:xfrm flipV="1">
            <a:off x="6509213" y="801339"/>
            <a:ext cx="518029" cy="10097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7027242" y="650323"/>
            <a:ext cx="304723" cy="302031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819521" y="906891"/>
            <a:ext cx="304723" cy="302031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>
            <a:stCxn id="21" idx="6"/>
            <a:endCxn id="22" idx="2"/>
          </p:cNvCxnSpPr>
          <p:nvPr/>
        </p:nvCxnSpPr>
        <p:spPr>
          <a:xfrm>
            <a:off x="7331964" y="801338"/>
            <a:ext cx="487556" cy="25656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9" idx="6"/>
            <a:endCxn id="22" idx="2"/>
          </p:cNvCxnSpPr>
          <p:nvPr/>
        </p:nvCxnSpPr>
        <p:spPr>
          <a:xfrm flipV="1">
            <a:off x="7331964" y="1057907"/>
            <a:ext cx="487556" cy="13607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2" idx="2"/>
          </p:cNvCxnSpPr>
          <p:nvPr/>
        </p:nvCxnSpPr>
        <p:spPr>
          <a:xfrm flipV="1">
            <a:off x="7331965" y="1057907"/>
            <a:ext cx="487556" cy="7532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5511" y="967298"/>
            <a:ext cx="353689" cy="145829"/>
          </a:xfrm>
          <a:prstGeom prst="rect">
            <a:avLst/>
          </a:prstGeom>
          <a:ln w="12700">
            <a:noFill/>
          </a:ln>
        </p:spPr>
      </p:pic>
      <p:pic>
        <p:nvPicPr>
          <p:cNvPr id="35" name="Picture 3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386" y="1419073"/>
            <a:ext cx="25718" cy="20745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9372" y="1414194"/>
            <a:ext cx="25718" cy="207455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975" y="1354176"/>
            <a:ext cx="5157025" cy="305943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976" y="1885951"/>
            <a:ext cx="5226177" cy="305943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396410" y="2419350"/>
            <a:ext cx="8899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thetaVec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= [ Theta1(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:); Theta2(:); Theta3(:)];</a:t>
            </a:r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DVec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 = [D1(:); D2(:); D3(:)];</a:t>
            </a:r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98122" y="3279636"/>
            <a:ext cx="88999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Theta1 = reshape(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thetaVec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(1:110),10,11);</a:t>
            </a:r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Theta2 = reshape(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thetaVec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(111:220),10,11);</a:t>
            </a:r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Theta3 = reshape(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thetaVec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(221:231),1,11);</a:t>
            </a:r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381000" y="662285"/>
            <a:ext cx="82296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Have initial parameters                       .</a:t>
            </a:r>
            <a:endParaRPr lang="en-US" sz="2800" dirty="0"/>
          </a:p>
          <a:p>
            <a:r>
              <a:rPr lang="en-US" sz="2800" dirty="0"/>
              <a:t>Unroll to get 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nitialTheta</a:t>
            </a:r>
            <a:r>
              <a:rPr lang="en-US" sz="2800" dirty="0"/>
              <a:t> to pass to</a:t>
            </a:r>
            <a:endParaRPr lang="en-US" sz="2800" dirty="0"/>
          </a:p>
          <a:p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fminunc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(@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costFunction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nitialTheta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, options)</a:t>
            </a:r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1000" y="28575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Learning Algorithm</a:t>
            </a:r>
            <a:endParaRPr lang="en-US" sz="2400" b="1" dirty="0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8477" y="797435"/>
            <a:ext cx="1743456" cy="305943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396410" y="2419350"/>
            <a:ext cx="874759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function [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jval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gradientVec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] = 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costFunction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thetaVec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sz="2400" dirty="0">
                <a:latin typeface="+mj-lt"/>
                <a:cs typeface="Courier New" pitchFamily="49" charset="0"/>
                <a:sym typeface="Wingdings" pitchFamily="2" charset="2"/>
              </a:rPr>
              <a:t>From </a:t>
            </a:r>
            <a:r>
              <a:rPr lang="en-US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thetaVec</a:t>
            </a:r>
            <a:r>
              <a:rPr lang="en-US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, </a:t>
            </a:r>
            <a:r>
              <a:rPr lang="en-US" sz="2400" dirty="0">
                <a:latin typeface="+mj-lt"/>
                <a:cs typeface="Courier New" pitchFamily="49" charset="0"/>
                <a:sym typeface="Wingdings" pitchFamily="2" charset="2"/>
              </a:rPr>
              <a:t>get                            .</a:t>
            </a:r>
            <a:endParaRPr lang="en-US" sz="2400" dirty="0">
              <a:latin typeface="+mj-lt"/>
              <a:cs typeface="Courier New" pitchFamily="49" charset="0"/>
              <a:sym typeface="Wingdings" pitchFamily="2" charset="2"/>
            </a:endParaRPr>
          </a:p>
          <a:p>
            <a:pPr lvl="1"/>
            <a:r>
              <a:rPr lang="en-US" sz="2400" dirty="0">
                <a:latin typeface="+mj-lt"/>
                <a:cs typeface="Courier New" pitchFamily="49" charset="0"/>
                <a:sym typeface="Wingdings" pitchFamily="2" charset="2"/>
              </a:rPr>
              <a:t>Use forward prop/back prop to compute                            and         .</a:t>
            </a:r>
            <a:endParaRPr lang="en-US" sz="2400" dirty="0">
              <a:latin typeface="+mj-lt"/>
              <a:cs typeface="Courier New" pitchFamily="49" charset="0"/>
              <a:sym typeface="Wingdings" pitchFamily="2" charset="2"/>
            </a:endParaRPr>
          </a:p>
          <a:p>
            <a:pPr lvl="1"/>
            <a:r>
              <a:rPr lang="en-US" sz="2400" dirty="0">
                <a:latin typeface="+mj-lt"/>
                <a:cs typeface="Courier New" pitchFamily="49" charset="0"/>
                <a:sym typeface="Wingdings" pitchFamily="2" charset="2"/>
              </a:rPr>
              <a:t>Unroll                             to get </a:t>
            </a:r>
            <a:r>
              <a:rPr lang="en-US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gradientVec</a:t>
            </a:r>
            <a:r>
              <a:rPr lang="en-US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. </a:t>
            </a:r>
            <a:endParaRPr lang="en-US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pic>
        <p:nvPicPr>
          <p:cNvPr id="33" name="Picture 3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824927"/>
            <a:ext cx="1743456" cy="305943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3164218"/>
            <a:ext cx="1814703" cy="3059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4402" y="3212065"/>
            <a:ext cx="569976" cy="280797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268" y="3528136"/>
            <a:ext cx="1814703" cy="3059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/>
          <p:nvPr/>
        </p:nvSpPr>
        <p:spPr>
          <a:xfrm>
            <a:off x="41910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eural Networks: Learning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267200" y="1809750"/>
            <a:ext cx="4331545" cy="1676400"/>
          </a:xfrm>
        </p:spPr>
        <p:txBody>
          <a:bodyPr>
            <a:noAutofit/>
          </a:bodyPr>
          <a:lstStyle/>
          <a:p>
            <a:pPr algn="l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Gradient checking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1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/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09600" y="1581150"/>
            <a:ext cx="74606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zh-CN" altLang="en-US" sz="2400" dirty="0"/>
              <a:t>反向传播算法有很多细节</a:t>
            </a:r>
            <a:r>
              <a:rPr lang="en-US" altLang="zh-CN" sz="2400" dirty="0"/>
              <a:t>,</a:t>
            </a:r>
            <a:r>
              <a:rPr lang="zh-CN" altLang="en-US" sz="2400" dirty="0"/>
              <a:t>在实现的时候会有些复杂</a:t>
            </a:r>
            <a:r>
              <a:rPr lang="en-US" altLang="zh-CN" sz="2400" dirty="0"/>
              <a:t>;</a:t>
            </a:r>
            <a:endParaRPr lang="zh-CN" altLang="en-US" sz="2400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304800" y="1073080"/>
            <a:ext cx="8153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651151" y="2340917"/>
            <a:ext cx="80329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zh-CN" altLang="en-US" sz="2400" dirty="0"/>
              <a:t>实现反向传播的时候会遇到许多</a:t>
            </a:r>
            <a:r>
              <a:rPr lang="zh-CN" altLang="en-US" sz="2400" dirty="0">
                <a:solidFill>
                  <a:srgbClr val="FF0000"/>
                </a:solidFill>
              </a:rPr>
              <a:t>细小的错误</a:t>
            </a:r>
            <a:r>
              <a:rPr lang="en-US" altLang="zh-CN" sz="2400" dirty="0"/>
              <a:t>,</a:t>
            </a:r>
            <a:r>
              <a:rPr lang="zh-CN" altLang="en-US" sz="2400" dirty="0"/>
              <a:t>但当与梯度</a:t>
            </a:r>
            <a:endParaRPr lang="en-US" altLang="zh-CN" sz="2400" dirty="0"/>
          </a:p>
          <a:p>
            <a:r>
              <a:rPr lang="zh-CN" altLang="en-US" sz="2400" dirty="0"/>
              <a:t>下降算法或者其他优化算法一起使用时</a:t>
            </a:r>
            <a:r>
              <a:rPr lang="en-US" altLang="zh-CN" sz="2400" dirty="0"/>
              <a:t>,</a:t>
            </a:r>
            <a:r>
              <a:rPr lang="zh-CN" altLang="en-US" sz="2400" dirty="0"/>
              <a:t>可能</a:t>
            </a:r>
            <a:r>
              <a:rPr lang="zh-CN" altLang="en-US" sz="2400" b="1" dirty="0">
                <a:solidFill>
                  <a:srgbClr val="FF0000"/>
                </a:solidFill>
              </a:rPr>
              <a:t>看起来可以正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r>
              <a:rPr lang="zh-CN" altLang="en-US" sz="2400" b="1" dirty="0">
                <a:solidFill>
                  <a:srgbClr val="FF0000"/>
                </a:solidFill>
              </a:rPr>
              <a:t>常运行</a:t>
            </a:r>
            <a:r>
              <a:rPr lang="en-US" altLang="zh-CN" sz="2400" dirty="0"/>
              <a:t>,</a:t>
            </a:r>
            <a:r>
              <a:rPr lang="zh-CN" altLang="en-US" sz="2400" dirty="0"/>
              <a:t>但直观并</a:t>
            </a:r>
            <a:r>
              <a:rPr lang="zh-CN" altLang="en-US" sz="2400" dirty="0">
                <a:solidFill>
                  <a:srgbClr val="FF0000"/>
                </a:solidFill>
              </a:rPr>
              <a:t>无法察觉</a:t>
            </a:r>
            <a:r>
              <a:rPr lang="en-US" altLang="zh-CN" sz="2400" dirty="0"/>
              <a:t>,</a:t>
            </a:r>
            <a:r>
              <a:rPr lang="zh-CN" altLang="en-US" sz="2400" dirty="0"/>
              <a:t>当然最后训练出来的神经网络就</a:t>
            </a:r>
            <a:endParaRPr lang="en-US" altLang="zh-CN" sz="2400" dirty="0"/>
          </a:p>
          <a:p>
            <a:r>
              <a:rPr lang="zh-CN" altLang="en-US" sz="2400" dirty="0"/>
              <a:t>是不正确的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284032" y="277938"/>
            <a:ext cx="43164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>
                <a:solidFill>
                  <a:prstClr val="black">
                    <a:lumMod val="75000"/>
                    <a:lumOff val="25000"/>
                  </a:prstClr>
                </a:solidFill>
                <a:ea typeface="+mj-ea"/>
                <a:cs typeface="+mj-cs"/>
              </a:rPr>
              <a:t>Gradient checking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4887"/>
            <a:ext cx="7315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umerical estimation of gradients</a:t>
            </a:r>
            <a:endParaRPr lang="en-US" sz="2400" b="1" dirty="0"/>
          </a:p>
          <a:p>
            <a:r>
              <a:rPr lang="zh-CN" altLang="en-US" sz="2000" b="1" dirty="0"/>
              <a:t>梯度的数值估计方法</a:t>
            </a:r>
            <a:r>
              <a:rPr lang="en-US" altLang="zh-CN" sz="2000" b="1" dirty="0"/>
              <a:t>(theta</a:t>
            </a:r>
            <a:r>
              <a:rPr lang="zh-CN" altLang="en-US" sz="2000" b="1" dirty="0"/>
              <a:t>是一个实数的情况</a:t>
            </a:r>
            <a:r>
              <a:rPr lang="en-US" altLang="zh-CN" sz="2000" b="1" dirty="0"/>
              <a:t>)</a:t>
            </a:r>
            <a:endParaRPr lang="en-US" sz="2000" b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2057400" y="707284"/>
            <a:ext cx="4686300" cy="1710839"/>
            <a:chOff x="1562100" y="707284"/>
            <a:chExt cx="5733288" cy="2093066"/>
          </a:xfrm>
        </p:grpSpPr>
        <p:cxnSp>
          <p:nvCxnSpPr>
            <p:cNvPr id="3" name="Straight Arrow Connector 2"/>
            <p:cNvCxnSpPr/>
            <p:nvPr/>
          </p:nvCxnSpPr>
          <p:spPr>
            <a:xfrm flipV="1">
              <a:off x="1708982" y="828836"/>
              <a:ext cx="0" cy="1971514"/>
            </a:xfrm>
            <a:prstGeom prst="straightConnector1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Arrow Connector 3"/>
            <p:cNvCxnSpPr/>
            <p:nvPr/>
          </p:nvCxnSpPr>
          <p:spPr>
            <a:xfrm>
              <a:off x="1562100" y="2647950"/>
              <a:ext cx="5448300" cy="0"/>
            </a:xfrm>
            <a:prstGeom prst="straightConnector1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reeform 7"/>
            <p:cNvSpPr/>
            <p:nvPr/>
          </p:nvSpPr>
          <p:spPr>
            <a:xfrm>
              <a:off x="1981200" y="847683"/>
              <a:ext cx="4603897" cy="1495467"/>
            </a:xfrm>
            <a:custGeom>
              <a:avLst/>
              <a:gdLst>
                <a:gd name="connsiteX0" fmla="*/ 0 w 4603897"/>
                <a:gd name="connsiteY0" fmla="*/ 116958 h 1094566"/>
                <a:gd name="connsiteX1" fmla="*/ 1222744 w 4603897"/>
                <a:gd name="connsiteY1" fmla="*/ 903768 h 1094566"/>
                <a:gd name="connsiteX2" fmla="*/ 2902688 w 4603897"/>
                <a:gd name="connsiteY2" fmla="*/ 1052624 h 1094566"/>
                <a:gd name="connsiteX3" fmla="*/ 3944679 w 4603897"/>
                <a:gd name="connsiteY3" fmla="*/ 297712 h 1094566"/>
                <a:gd name="connsiteX4" fmla="*/ 4603897 w 4603897"/>
                <a:gd name="connsiteY4" fmla="*/ 0 h 1094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03897" h="1094566">
                  <a:moveTo>
                    <a:pt x="0" y="116958"/>
                  </a:moveTo>
                  <a:cubicBezTo>
                    <a:pt x="369481" y="432391"/>
                    <a:pt x="738963" y="747824"/>
                    <a:pt x="1222744" y="903768"/>
                  </a:cubicBezTo>
                  <a:cubicBezTo>
                    <a:pt x="1706525" y="1059712"/>
                    <a:pt x="2449032" y="1153633"/>
                    <a:pt x="2902688" y="1052624"/>
                  </a:cubicBezTo>
                  <a:cubicBezTo>
                    <a:pt x="3356344" y="951615"/>
                    <a:pt x="3661144" y="473149"/>
                    <a:pt x="3944679" y="297712"/>
                  </a:cubicBezTo>
                  <a:cubicBezTo>
                    <a:pt x="4228214" y="122275"/>
                    <a:pt x="4416055" y="61137"/>
                    <a:pt x="4603897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9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25412" y="707284"/>
              <a:ext cx="569976" cy="280797"/>
            </a:xfrm>
            <a:prstGeom prst="rect">
              <a:avLst/>
            </a:prstGeom>
          </p:spPr>
        </p:pic>
      </p:grpSp>
      <p:sp>
        <p:nvSpPr>
          <p:cNvPr id="11" name="TextBox 10"/>
          <p:cNvSpPr txBox="1"/>
          <p:nvPr/>
        </p:nvSpPr>
        <p:spPr>
          <a:xfrm>
            <a:off x="0" y="4347686"/>
            <a:ext cx="9067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cs typeface="Courier New" pitchFamily="49" charset="0"/>
                <a:sym typeface="Wingdings" pitchFamily="2" charset="2"/>
              </a:rPr>
              <a:t>Implement: </a:t>
            </a:r>
            <a:r>
              <a:rPr lang="en-US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gradApprox</a:t>
            </a:r>
            <a:r>
              <a:rPr lang="en-US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 = (J(theta + EPSILON) – J(theta – EPSILON)) 			     /(2*EPSILON)</a:t>
            </a:r>
            <a:endParaRPr lang="en-US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5" name="Ink 4"/>
              <p14:cNvContentPartPr/>
              <p14:nvPr/>
            </p14:nvContentPartPr>
            <p14:xfrm>
              <a:off x="4501800" y="335880"/>
              <a:ext cx="3645000" cy="2232360"/>
            </p14:xfrm>
          </p:contentPart>
        </mc:Choice>
        <mc:Fallback xmlns="">
          <p:pic>
            <p:nvPicPr>
              <p:cNvPr id="5" name="Ink 4"/>
            </p:nvPicPr>
            <p:blipFill>
              <a:blip r:embed="rId4"/>
            </p:blipFill>
            <p:spPr>
              <a:xfrm>
                <a:off x="4501800" y="335880"/>
                <a:ext cx="3645000" cy="2232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13" name="Ink 4"/>
              <p14:cNvContentPartPr/>
              <p14:nvPr/>
            </p14:nvContentPartPr>
            <p14:xfrm>
              <a:off x="1481679" y="1337398"/>
              <a:ext cx="4681440" cy="2775960"/>
            </p14:xfrm>
          </p:contentPart>
        </mc:Choice>
        <mc:Fallback xmlns="">
          <p:pic>
            <p:nvPicPr>
              <p:cNvPr id="13" name="Ink 4"/>
            </p:nvPicPr>
            <p:blipFill>
              <a:blip r:embed="rId6"/>
            </p:blipFill>
            <p:spPr>
              <a:xfrm>
                <a:off x="1481679" y="1337398"/>
                <a:ext cx="4681440" cy="277596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arameter vector      </a:t>
            </a:r>
            <a:r>
              <a:rPr lang="en-US" altLang="zh-CN" sz="2400" b="1" dirty="0"/>
              <a:t>(theta</a:t>
            </a:r>
            <a:r>
              <a:rPr lang="zh-CN" altLang="en-US" sz="2400" b="1" dirty="0"/>
              <a:t>为向量的情况</a:t>
            </a:r>
            <a:r>
              <a:rPr lang="en-US" altLang="zh-CN" sz="2400" b="1" dirty="0"/>
              <a:t>)</a:t>
            </a:r>
            <a:endParaRPr lang="en-US" sz="2400" b="1" dirty="0"/>
          </a:p>
        </p:txBody>
      </p:sp>
      <p:pic>
        <p:nvPicPr>
          <p:cNvPr id="15" name="Picture 1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7363" y="387232"/>
            <a:ext cx="149352" cy="25603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895350"/>
            <a:ext cx="1018794" cy="2693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599" y="1428752"/>
            <a:ext cx="3045714" cy="32270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701" y="2020444"/>
            <a:ext cx="6816852" cy="525399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766505"/>
            <a:ext cx="6816852" cy="52273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28" y="4179952"/>
            <a:ext cx="6851523" cy="52539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3562350"/>
            <a:ext cx="40005" cy="322707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286000" y="799200"/>
            <a:ext cx="6276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(E.g.      is “unrolled” version of                              )</a:t>
            </a:r>
            <a:endParaRPr lang="en-US" sz="2400" dirty="0"/>
          </a:p>
        </p:txBody>
      </p:sp>
      <p:pic>
        <p:nvPicPr>
          <p:cNvPr id="25" name="Picture 24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895350"/>
            <a:ext cx="1743456" cy="305943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3052" y="922782"/>
            <a:ext cx="117348" cy="20116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3" name="Ink 2"/>
              <p14:cNvContentPartPr/>
              <p14:nvPr/>
            </p14:nvContentPartPr>
            <p14:xfrm>
              <a:off x="1578960" y="1359000"/>
              <a:ext cx="2566080" cy="472680"/>
            </p14:xfrm>
          </p:contentPart>
        </mc:Choice>
        <mc:Fallback xmlns="">
          <p:pic>
            <p:nvPicPr>
              <p:cNvPr id="3" name="Ink 2"/>
            </p:nvPicPr>
            <p:blipFill>
              <a:blip r:embed="rId20"/>
            </p:blipFill>
            <p:spPr>
              <a:xfrm>
                <a:off x="1578960" y="1359000"/>
                <a:ext cx="2566080" cy="47268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8122" y="514350"/>
            <a:ext cx="844107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for i = 1:n,</a:t>
            </a:r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thetaPlus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 = theta;</a:t>
            </a:r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lvl="1"/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thetaPlus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(i) = 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thetaPlus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(i) + EPSILON;</a:t>
            </a:r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lvl="1"/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thetaMinus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 = theta;</a:t>
            </a:r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lvl="1"/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thetaMinus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(i) = 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thetaMinus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(i) – EPSILON;</a:t>
            </a:r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lvl="1"/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gradApprox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(i) = (J(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thetaPlus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) – J(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thetaMinus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))</a:t>
            </a:r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pPr lvl="1"/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			  /(2*EPSILON);</a:t>
            </a:r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  <a:sym typeface="Wingdings" pitchFamily="2" charset="2"/>
            </a:endParaRPr>
          </a:p>
          <a:p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end;</a:t>
            </a:r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  <a:sym typeface="Wingdings" pitchFamily="2" charset="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3100685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eck that 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gradApprox</a:t>
            </a:r>
            <a:r>
              <a:rPr lang="en-US" sz="2400" dirty="0"/>
              <a:t> ≈ 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DVec</a:t>
            </a:r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2" name="Ink 1"/>
              <p14:cNvContentPartPr/>
              <p14:nvPr/>
            </p14:nvContentPartPr>
            <p14:xfrm>
              <a:off x="799920" y="357840"/>
              <a:ext cx="8190000" cy="3998880"/>
            </p14:xfrm>
          </p:contentPart>
        </mc:Choice>
        <mc:Fallback xmlns="">
          <p:pic>
            <p:nvPicPr>
              <p:cNvPr id="2" name="Ink 1"/>
            </p:nvPicPr>
            <p:blipFill>
              <a:blip r:embed="rId2"/>
            </p:blipFill>
            <p:spPr>
              <a:xfrm>
                <a:off x="799920" y="357840"/>
                <a:ext cx="8190000" cy="39988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5" name="墨迹 4"/>
              <p14:cNvContentPartPr/>
              <p14:nvPr/>
            </p14:nvContentPartPr>
            <p14:xfrm>
              <a:off x="793120" y="1638020"/>
              <a:ext cx="141840" cy="31176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4"/>
            </p:blipFill>
            <p:spPr>
              <a:xfrm>
                <a:off x="793120" y="1638020"/>
                <a:ext cx="141840" cy="31176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mplementation Note</a:t>
            </a:r>
            <a:r>
              <a:rPr lang="zh-CN" altLang="en-US" sz="2400" b="1" dirty="0"/>
              <a:t>总的算法实现流程</a:t>
            </a:r>
            <a:r>
              <a:rPr lang="en-US" sz="2400" b="1" dirty="0"/>
              <a:t>: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80999" y="662285"/>
            <a:ext cx="899160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/>
              <a:t>Implement </a:t>
            </a:r>
            <a:r>
              <a:rPr lang="en-US" sz="2400" dirty="0" err="1"/>
              <a:t>backprop</a:t>
            </a:r>
            <a:r>
              <a:rPr lang="en-US" sz="2400" dirty="0"/>
              <a:t> to compute 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DVec</a:t>
            </a:r>
            <a:r>
              <a:rPr lang="en-US" sz="2400" dirty="0"/>
              <a:t> (unrolled                            ).</a:t>
            </a:r>
            <a:endParaRPr lang="en-US" sz="2400" dirty="0"/>
          </a:p>
          <a:p>
            <a:pPr marL="342900" indent="-342900">
              <a:buFontTx/>
              <a:buChar char="-"/>
            </a:pPr>
            <a:r>
              <a:rPr lang="en-US" sz="2400" dirty="0"/>
              <a:t>Implement numerical gradient check to compute 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gradApprox</a:t>
            </a:r>
            <a:r>
              <a:rPr lang="en-US" sz="2400" dirty="0"/>
              <a:t>.</a:t>
            </a:r>
            <a:endParaRPr lang="en-US" sz="2400" dirty="0"/>
          </a:p>
          <a:p>
            <a:pPr marL="342900" indent="-342900">
              <a:buFontTx/>
              <a:buChar char="-"/>
            </a:pPr>
            <a:r>
              <a:rPr lang="en-US" sz="2400" dirty="0"/>
              <a:t>Make sure they give </a:t>
            </a:r>
            <a:r>
              <a:rPr lang="en-US" sz="2400" dirty="0">
                <a:solidFill>
                  <a:srgbClr val="FF0000"/>
                </a:solidFill>
              </a:rPr>
              <a:t>similar values</a:t>
            </a:r>
            <a:r>
              <a:rPr lang="en-US" sz="2400" dirty="0"/>
              <a:t>.</a:t>
            </a:r>
            <a:endParaRPr lang="en-US" sz="2400" dirty="0"/>
          </a:p>
          <a:p>
            <a:r>
              <a:rPr lang="en-US" altLang="zh-CN" sz="2400" dirty="0"/>
              <a:t>     (check </a:t>
            </a:r>
            <a:r>
              <a:rPr lang="en-US" altLang="zh-CN" sz="24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Dvec</a:t>
            </a:r>
            <a:r>
              <a:rPr lang="en-US" altLang="zh-CN" sz="2400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? = </a:t>
            </a:r>
            <a:r>
              <a:rPr lang="en-US" altLang="zh-CN" sz="24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gradApprox</a:t>
            </a:r>
            <a:r>
              <a:rPr lang="en-US" altLang="zh-CN" sz="2400" dirty="0"/>
              <a:t>)</a:t>
            </a:r>
            <a:endParaRPr lang="en-US" sz="2400" dirty="0"/>
          </a:p>
          <a:p>
            <a:pPr marL="342900" indent="-342900">
              <a:buFontTx/>
              <a:buChar char="-"/>
            </a:pPr>
            <a:r>
              <a:rPr lang="en-US" sz="2400" b="1" dirty="0">
                <a:solidFill>
                  <a:srgbClr val="FF0000"/>
                </a:solidFill>
              </a:rPr>
              <a:t>Turn off gradient checking. Using backprop code for learning</a:t>
            </a:r>
            <a:r>
              <a:rPr lang="en-US" sz="2400" dirty="0"/>
              <a:t>.</a:t>
            </a:r>
            <a:endParaRPr lang="en-US" sz="2400" dirty="0"/>
          </a:p>
          <a:p>
            <a:r>
              <a:rPr lang="en-US" sz="2400" b="1" dirty="0"/>
              <a:t>Important:</a:t>
            </a:r>
            <a:endParaRPr lang="en-US" sz="2400" b="1" dirty="0"/>
          </a:p>
          <a:p>
            <a:pPr marL="342900" indent="-342900">
              <a:buFontTx/>
              <a:buChar char="-"/>
            </a:pPr>
            <a:r>
              <a:rPr lang="en-US" sz="2400" dirty="0"/>
              <a:t>Be sure to disable your gradient checking code </a:t>
            </a:r>
            <a:r>
              <a:rPr lang="en-US" sz="2400" u="sng" dirty="0"/>
              <a:t>before training </a:t>
            </a:r>
            <a:br>
              <a:rPr lang="en-US" sz="2400" u="sng" dirty="0"/>
            </a:br>
            <a:r>
              <a:rPr lang="en-US" sz="2400" u="sng" dirty="0"/>
              <a:t>your classifier.</a:t>
            </a:r>
            <a:r>
              <a:rPr lang="en-US" sz="2400" dirty="0"/>
              <a:t> If you run numerical gradient computation on </a:t>
            </a:r>
            <a:br>
              <a:rPr lang="en-US" sz="2400" dirty="0"/>
            </a:br>
            <a:r>
              <a:rPr lang="en-US" sz="2400" dirty="0"/>
              <a:t>every iteration of gradient descent (or in the inner loop of 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costFunction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(…)</a:t>
            </a:r>
            <a:r>
              <a:rPr lang="en-US" sz="2400" dirty="0"/>
              <a:t>)your code will be </a:t>
            </a:r>
            <a:r>
              <a:rPr lang="en-US" sz="2400" u="sng" dirty="0"/>
              <a:t>very</a:t>
            </a:r>
            <a:r>
              <a:rPr lang="en-US" sz="2400" dirty="0"/>
              <a:t> </a:t>
            </a:r>
            <a:r>
              <a:rPr lang="en-US" sz="2400" b="1" dirty="0"/>
              <a:t>slow</a:t>
            </a:r>
            <a:r>
              <a:rPr lang="en-US" sz="2400" dirty="0"/>
              <a:t>.</a:t>
            </a:r>
            <a:endParaRPr lang="en-US" sz="2400" dirty="0"/>
          </a:p>
          <a:p>
            <a:pPr marL="342900" indent="-342900">
              <a:buFontTx/>
              <a:buChar char="-"/>
            </a:pPr>
            <a:r>
              <a:rPr lang="zh-CN" altLang="en-US" sz="2400" dirty="0"/>
              <a:t>一旦验证了反向传播的实现是正确的</a:t>
            </a:r>
            <a:r>
              <a:rPr lang="en-US" altLang="zh-CN" sz="2400" dirty="0"/>
              <a:t>,</a:t>
            </a:r>
            <a:r>
              <a:rPr lang="zh-CN" altLang="en-US" sz="2400" dirty="0"/>
              <a:t>则要确定在训练前将验证关闭</a:t>
            </a:r>
            <a:r>
              <a:rPr lang="en-US" altLang="zh-CN" sz="2400" dirty="0"/>
              <a:t>,</a:t>
            </a:r>
            <a:r>
              <a:rPr lang="zh-CN" altLang="en-US" sz="2400" dirty="0"/>
              <a:t>否则算法会特别慢</a:t>
            </a:r>
            <a:r>
              <a:rPr lang="en-US" altLang="zh-CN" sz="2400" dirty="0"/>
              <a:t>.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8633" y="758050"/>
            <a:ext cx="1814703" cy="3059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/>
          <p:nvPr/>
        </p:nvSpPr>
        <p:spPr>
          <a:xfrm>
            <a:off x="41910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eural Networks: Learning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2248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4267200" y="2190750"/>
            <a:ext cx="4331545" cy="1676400"/>
          </a:xfrm>
        </p:spPr>
        <p:txBody>
          <a:bodyPr>
            <a:noAutofit/>
          </a:bodyPr>
          <a:lstStyle/>
          <a:p>
            <a:pPr algn="l"/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andom initialization</a:t>
            </a:r>
            <a:endParaRPr lang="en-US" sz="5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" name="Picture 2" descr="C:\Users\ang\Desktop\iStock_000012344803Large.jpg"/>
          <p:cNvPicPr>
            <a:picLocks noChangeAspect="1" noChangeArrowheads="1"/>
          </p:cNvPicPr>
          <p:nvPr/>
        </p:nvPicPr>
        <p:blipFill>
          <a:blip r:embed="rId1" cstate="print"/>
          <a:srcRect b="7246"/>
          <a:stretch>
            <a:fillRect/>
          </a:stretch>
        </p:blipFill>
        <p:spPr bwMode="auto">
          <a:xfrm>
            <a:off x="685800" y="361950"/>
            <a:ext cx="3200400" cy="3657600"/>
          </a:xfrm>
          <a:prstGeom prst="rect">
            <a:avLst/>
          </a:prstGeom>
          <a:noFill/>
        </p:spPr>
      </p:pic>
      <p:sp>
        <p:nvSpPr>
          <p:cNvPr id="7" name="Title 1"/>
          <p:cNvSpPr txBox="1"/>
          <p:nvPr/>
        </p:nvSpPr>
        <p:spPr>
          <a:xfrm>
            <a:off x="838200" y="3867150"/>
            <a:ext cx="2895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hine Learnin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nitial value </a:t>
            </a:r>
            <a:r>
              <a:rPr lang="en-US" sz="2800" b="1" dirty="0"/>
              <a:t>of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80999" y="871775"/>
            <a:ext cx="8382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gradient descent and advanced optimization method, need initial value for     .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08051"/>
            <a:ext cx="237363" cy="2586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7625" y="1422838"/>
            <a:ext cx="237363" cy="25869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0998" y="2724150"/>
            <a:ext cx="8382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nsider gradient descent</a:t>
            </a:r>
            <a:endParaRPr lang="en-US" sz="2800" dirty="0"/>
          </a:p>
          <a:p>
            <a:r>
              <a:rPr lang="en-US" sz="2800" dirty="0"/>
              <a:t>Set 					         ?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80998" y="1714440"/>
            <a:ext cx="83820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optTheta</a:t>
            </a:r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4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fminunc</a:t>
            </a:r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(@</a:t>
            </a:r>
            <a:r>
              <a:rPr lang="en-US" sz="24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costFunction</a:t>
            </a:r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, 				</a:t>
            </a:r>
            <a:r>
              <a:rPr lang="en-US" sz="24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nitialTheta</a:t>
            </a:r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, options)</a:t>
            </a:r>
            <a:endParaRPr lang="en-US" sz="24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5224" y="3210934"/>
            <a:ext cx="59365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nitialTheta</a:t>
            </a:r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= zeros(n,1)</a:t>
            </a:r>
            <a:endParaRPr lang="en-US" sz="24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85800" y="3867150"/>
            <a:ext cx="601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这种全零的处值对于逻辑回归算法是实用的</a:t>
            </a:r>
            <a:r>
              <a:rPr lang="en-US" altLang="zh-CN" sz="2400" dirty="0"/>
              <a:t>,</a:t>
            </a:r>
            <a:r>
              <a:rPr lang="zh-CN" altLang="en-US" sz="2400" dirty="0"/>
              <a:t>但对于训练神经网络是否适用</a:t>
            </a:r>
            <a:r>
              <a:rPr lang="en-US" altLang="zh-CN" sz="2400" dirty="0"/>
              <a:t>?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st function </a:t>
            </a:r>
            <a:r>
              <a:rPr lang="en-US" altLang="zh-CN" sz="2400" b="1" dirty="0"/>
              <a:t>in neuron network</a:t>
            </a:r>
            <a:endParaRPr lang="en-US" sz="2400" b="1" dirty="0"/>
          </a:p>
        </p:txBody>
      </p:sp>
      <p:sp>
        <p:nvSpPr>
          <p:cNvPr id="136" name="TextBox 135"/>
          <p:cNvSpPr txBox="1"/>
          <p:nvPr/>
        </p:nvSpPr>
        <p:spPr>
          <a:xfrm>
            <a:off x="914400" y="870297"/>
            <a:ext cx="365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ogistic regression: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Neural network: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379488"/>
            <a:ext cx="7392924" cy="70123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802" y="3242455"/>
            <a:ext cx="7154609" cy="68408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1227" y="4061461"/>
            <a:ext cx="2330006" cy="69608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9654" y="2798494"/>
            <a:ext cx="1570482" cy="3337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3262" y="2798494"/>
            <a:ext cx="2834640" cy="33604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85800" y="1276350"/>
            <a:ext cx="8229600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88428" y="2744790"/>
            <a:ext cx="8229600" cy="21891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52400" y="1284437"/>
            <a:ext cx="53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二分类</a:t>
            </a:r>
            <a:endParaRPr lang="zh-CN" altLang="en-US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116185" y="3377705"/>
            <a:ext cx="4102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多</a:t>
            </a:r>
            <a:endParaRPr lang="en-US" altLang="zh-CN" dirty="0"/>
          </a:p>
          <a:p>
            <a:r>
              <a:rPr lang="zh-CN" altLang="en-US" dirty="0"/>
              <a:t>分</a:t>
            </a:r>
            <a:endParaRPr lang="en-US" altLang="zh-CN" dirty="0"/>
          </a:p>
          <a:p>
            <a:r>
              <a:rPr lang="zh-CN" altLang="en-US" dirty="0"/>
              <a:t>类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4184252" y="4111217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正则项从</a:t>
            </a:r>
            <a:r>
              <a:rPr kumimoji="1" lang="en-US" altLang="zh-CN" dirty="0"/>
              <a:t>1</a:t>
            </a:r>
            <a:r>
              <a:rPr kumimoji="1" lang="zh-CN" altLang="en-US" dirty="0"/>
              <a:t>开始，不考虑偏置项的正则。</a:t>
            </a:r>
            <a:endParaRPr kumimoji="1"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0" grpId="0" animBg="1"/>
      <p:bldP spid="6" grpId="0"/>
      <p:bldP spid="9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Zero initialization</a:t>
            </a:r>
            <a:endParaRPr lang="en-US" sz="2400" b="1" dirty="0"/>
          </a:p>
        </p:txBody>
      </p:sp>
      <p:grpSp>
        <p:nvGrpSpPr>
          <p:cNvPr id="46" name="Group 45"/>
          <p:cNvGrpSpPr/>
          <p:nvPr/>
        </p:nvGrpSpPr>
        <p:grpSpPr>
          <a:xfrm>
            <a:off x="794290" y="910464"/>
            <a:ext cx="3583088" cy="1514793"/>
            <a:chOff x="794290" y="910465"/>
            <a:chExt cx="2634710" cy="1087310"/>
          </a:xfrm>
        </p:grpSpPr>
        <p:sp>
          <p:nvSpPr>
            <p:cNvPr id="11" name="Oval 10"/>
            <p:cNvSpPr/>
            <p:nvPr/>
          </p:nvSpPr>
          <p:spPr>
            <a:xfrm>
              <a:off x="794290" y="1695744"/>
              <a:ext cx="304723" cy="302031"/>
            </a:xfrm>
            <a:prstGeom prst="ellipse">
              <a:avLst/>
            </a:prstGeom>
            <a:solidFill>
              <a:schemeClr val="bg1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794290" y="1303105"/>
              <a:ext cx="304723" cy="302031"/>
            </a:xfrm>
            <a:prstGeom prst="ellipse">
              <a:avLst/>
            </a:prstGeom>
            <a:solidFill>
              <a:schemeClr val="bg1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794290" y="910465"/>
              <a:ext cx="304723" cy="302031"/>
            </a:xfrm>
            <a:prstGeom prst="ellipse">
              <a:avLst/>
            </a:prstGeom>
            <a:solidFill>
              <a:schemeClr val="bg1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1617042" y="1303105"/>
              <a:ext cx="304723" cy="302031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/>
            <p:cNvCxnSpPr>
              <a:stCxn id="13" idx="6"/>
              <a:endCxn id="14" idx="2"/>
            </p:cNvCxnSpPr>
            <p:nvPr/>
          </p:nvCxnSpPr>
          <p:spPr>
            <a:xfrm>
              <a:off x="1099013" y="1061480"/>
              <a:ext cx="518029" cy="3926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12" idx="6"/>
              <a:endCxn id="14" idx="2"/>
            </p:cNvCxnSpPr>
            <p:nvPr/>
          </p:nvCxnSpPr>
          <p:spPr>
            <a:xfrm>
              <a:off x="1099013" y="1454121"/>
              <a:ext cx="518029" cy="6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1" idx="6"/>
              <a:endCxn id="14" idx="2"/>
            </p:cNvCxnSpPr>
            <p:nvPr/>
          </p:nvCxnSpPr>
          <p:spPr>
            <a:xfrm flipV="1">
              <a:off x="1099013" y="1454120"/>
              <a:ext cx="518029" cy="3926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27" idx="6"/>
            </p:cNvCxnSpPr>
            <p:nvPr/>
          </p:nvCxnSpPr>
          <p:spPr>
            <a:xfrm>
              <a:off x="2714044" y="1318050"/>
              <a:ext cx="304723" cy="6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1617042" y="1695744"/>
              <a:ext cx="304723" cy="302031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>
              <a:stCxn id="13" idx="6"/>
              <a:endCxn id="19" idx="2"/>
            </p:cNvCxnSpPr>
            <p:nvPr/>
          </p:nvCxnSpPr>
          <p:spPr>
            <a:xfrm>
              <a:off x="1099013" y="1061480"/>
              <a:ext cx="518029" cy="78527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endCxn id="19" idx="2"/>
            </p:cNvCxnSpPr>
            <p:nvPr/>
          </p:nvCxnSpPr>
          <p:spPr>
            <a:xfrm>
              <a:off x="1099013" y="1454120"/>
              <a:ext cx="518029" cy="39264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1" idx="6"/>
              <a:endCxn id="19" idx="2"/>
            </p:cNvCxnSpPr>
            <p:nvPr/>
          </p:nvCxnSpPr>
          <p:spPr>
            <a:xfrm>
              <a:off x="1099013" y="1846760"/>
              <a:ext cx="518029" cy="6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1617042" y="910465"/>
              <a:ext cx="304723" cy="302031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2409321" y="1167033"/>
              <a:ext cx="304723" cy="302031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Arrow Connector 27"/>
            <p:cNvCxnSpPr>
              <a:stCxn id="26" idx="6"/>
              <a:endCxn id="27" idx="2"/>
            </p:cNvCxnSpPr>
            <p:nvPr/>
          </p:nvCxnSpPr>
          <p:spPr>
            <a:xfrm>
              <a:off x="1921764" y="1061480"/>
              <a:ext cx="487556" cy="25656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4" idx="6"/>
              <a:endCxn id="27" idx="2"/>
            </p:cNvCxnSpPr>
            <p:nvPr/>
          </p:nvCxnSpPr>
          <p:spPr>
            <a:xfrm flipV="1">
              <a:off x="1921764" y="1318049"/>
              <a:ext cx="487556" cy="13607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19" idx="6"/>
              <a:endCxn id="27" idx="2"/>
            </p:cNvCxnSpPr>
            <p:nvPr/>
          </p:nvCxnSpPr>
          <p:spPr>
            <a:xfrm flipV="1">
              <a:off x="1921764" y="1318049"/>
              <a:ext cx="487556" cy="52871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1" name="Picture 30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5311" y="1227440"/>
              <a:ext cx="353689" cy="145829"/>
            </a:xfrm>
            <a:prstGeom prst="rect">
              <a:avLst/>
            </a:prstGeom>
            <a:ln w="12700">
              <a:noFill/>
            </a:ln>
          </p:spPr>
        </p:pic>
        <p:pic>
          <p:nvPicPr>
            <p:cNvPr id="39" name="Picture 38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3665" y="1017117"/>
              <a:ext cx="115824" cy="76200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3797" y="1412627"/>
              <a:ext cx="111443" cy="75248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3798" y="1805660"/>
              <a:ext cx="114300" cy="75248"/>
            </a:xfrm>
            <a:prstGeom prst="rect">
              <a:avLst/>
            </a:prstGeom>
          </p:spPr>
        </p:pic>
        <p:pic>
          <p:nvPicPr>
            <p:cNvPr id="43" name="Picture 42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06421" y="1019032"/>
              <a:ext cx="129356" cy="85103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99806" y="1386014"/>
              <a:ext cx="181928" cy="167640"/>
            </a:xfrm>
            <a:prstGeom prst="rect">
              <a:avLst/>
            </a:prstGeom>
          </p:spPr>
        </p:pic>
        <p:pic>
          <p:nvPicPr>
            <p:cNvPr id="45" name="Picture 44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02175" y="1781917"/>
              <a:ext cx="181928" cy="167640"/>
            </a:xfrm>
            <a:prstGeom prst="rect">
              <a:avLst/>
            </a:prstGeom>
          </p:spPr>
        </p:pic>
      </p:grpSp>
      <p:pic>
        <p:nvPicPr>
          <p:cNvPr id="47" name="Picture 46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871404"/>
            <a:ext cx="2761350" cy="459836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533399" y="3812261"/>
            <a:ext cx="80772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/>
              <a:t>After each update, parameters corresponding to inputs going into each of two hidden units are identical. </a:t>
            </a:r>
            <a:endParaRPr 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82888" y="2157413"/>
          <a:ext cx="1270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7" imgW="15849600" imgH="6096000" progId="Equation.DSMT4">
                  <p:embed/>
                </p:oleObj>
              </mc:Choice>
              <mc:Fallback>
                <p:oleObj name="Equation" r:id="rId17" imgW="15849600" imgH="6096000" progId="Equation.DSMT4">
                  <p:embed/>
                  <p:pic>
                    <p:nvPicPr>
                      <p:cNvPr id="0" name="图片 21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82888" y="2157413"/>
                        <a:ext cx="12700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4377378" y="2167407"/>
          <a:ext cx="19065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9" imgW="23774400" imgH="6096000" progId="Equation.DSMT4">
                  <p:embed/>
                </p:oleObj>
              </mc:Choice>
              <mc:Fallback>
                <p:oleObj name="Equation" r:id="rId19" imgW="23774400" imgH="60960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77378" y="2167407"/>
                        <a:ext cx="19065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225046" y="2824153"/>
          <a:ext cx="303053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21" imgW="37795200" imgH="10668000" progId="Equation.DSMT4">
                  <p:embed/>
                </p:oleObj>
              </mc:Choice>
              <mc:Fallback>
                <p:oleObj name="Equation" r:id="rId21" imgW="37795200" imgH="10668000" progId="Equation.DSMT4">
                  <p:embed/>
                  <p:pic>
                    <p:nvPicPr>
                      <p:cNvPr id="0" name="对象 3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25046" y="2824153"/>
                        <a:ext cx="3030537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>
            <a:stCxn id="13" idx="6"/>
            <a:endCxn id="14" idx="2"/>
          </p:cNvCxnSpPr>
          <p:nvPr/>
        </p:nvCxnSpPr>
        <p:spPr>
          <a:xfrm>
            <a:off x="1208700" y="1120852"/>
            <a:ext cx="704496" cy="5470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直接箭头连接符 7"/>
          <p:cNvCxnSpPr>
            <a:stCxn id="13" idx="6"/>
            <a:endCxn id="19" idx="2"/>
          </p:cNvCxnSpPr>
          <p:nvPr/>
        </p:nvCxnSpPr>
        <p:spPr>
          <a:xfrm>
            <a:off x="1208700" y="1120852"/>
            <a:ext cx="704496" cy="10940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箭头: 右 8"/>
          <p:cNvSpPr/>
          <p:nvPr/>
        </p:nvSpPr>
        <p:spPr>
          <a:xfrm>
            <a:off x="4302475" y="3282827"/>
            <a:ext cx="726725" cy="180014"/>
          </a:xfrm>
          <a:prstGeom prst="rightArrow">
            <a:avLst/>
          </a:prstGeom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5181600" y="3210777"/>
          <a:ext cx="1222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23" imgW="15240000" imgH="6096000" progId="Equation.DSMT4">
                  <p:embed/>
                </p:oleObj>
              </mc:Choice>
              <mc:Fallback>
                <p:oleObj name="Equation" r:id="rId23" imgW="15240000" imgH="6096000" progId="Equation.DSMT4">
                  <p:embed/>
                  <p:pic>
                    <p:nvPicPr>
                      <p:cNvPr id="0" name="对象 3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81600" y="3210777"/>
                        <a:ext cx="12223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7"/>
          <p:cNvSpPr txBox="1"/>
          <p:nvPr/>
        </p:nvSpPr>
        <p:spPr>
          <a:xfrm>
            <a:off x="533399" y="4436465"/>
            <a:ext cx="80772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sz="2000" dirty="0"/>
              <a:t>所有的隐藏单元都学习了某一个特征</a:t>
            </a:r>
            <a:r>
              <a:rPr lang="en-US" altLang="zh-CN" sz="2000" dirty="0"/>
              <a:t>,</a:t>
            </a:r>
            <a:r>
              <a:rPr lang="zh-CN" altLang="en-US" sz="2000" dirty="0"/>
              <a:t>这样会阻止其他有趣特征的学习</a:t>
            </a:r>
            <a:r>
              <a:rPr lang="en-US" altLang="zh-CN" sz="2000" dirty="0"/>
              <a:t>;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9" grpId="0" animBg="1"/>
      <p:bldP spid="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8575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Random initialization: Symmetry breaking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0999" y="871775"/>
            <a:ext cx="83820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itialize each            to a random value in </a:t>
            </a:r>
            <a:endParaRPr lang="en-US" sz="2400" dirty="0"/>
          </a:p>
          <a:p>
            <a:r>
              <a:rPr lang="en-US" sz="2400" dirty="0"/>
              <a:t>(i.e.                            )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E.g.</a:t>
            </a:r>
            <a:endParaRPr lang="en-US" sz="2400" dirty="0"/>
          </a:p>
        </p:txBody>
      </p:sp>
      <p:pic>
        <p:nvPicPr>
          <p:cNvPr id="15" name="Picture 1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6800" y="857250"/>
            <a:ext cx="464058" cy="45034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22300" y="2572603"/>
            <a:ext cx="83820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Theta1 = 	rand(10,11)*(2*INIT_EPSILON) </a:t>
            </a:r>
            <a:endParaRPr lang="en-US" sz="24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		- INIT_EPSILON;</a:t>
            </a:r>
            <a:endParaRPr lang="en-US" sz="24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24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4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Theta2 = 	rand(1,11)*(2*INIT_EPSILON) 			- INIT_EPSILON;</a:t>
            </a:r>
            <a:endParaRPr lang="en-US" sz="24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949572"/>
            <a:ext cx="717804" cy="30632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051" y="1241284"/>
            <a:ext cx="1778508" cy="450342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/>
          <p:nvPr/>
        </p:nvSpPr>
        <p:spPr>
          <a:xfrm>
            <a:off x="152400" y="7429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eural Networks: Learning </a:t>
            </a:r>
            <a:r>
              <a: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总结</a:t>
            </a:r>
            <a:endParaRPr lang="en-US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186265" y="21505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228600" y="2343150"/>
            <a:ext cx="4255345" cy="1676400"/>
          </a:xfrm>
        </p:spPr>
        <p:txBody>
          <a:bodyPr>
            <a:noAutofit/>
          </a:bodyPr>
          <a:lstStyle/>
          <a:p>
            <a:pPr algn="l"/>
            <a:r>
              <a:rPr lang="en-US" sz="6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tting it together</a:t>
            </a:r>
            <a:endParaRPr lang="en-US" sz="6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285750"/>
            <a:ext cx="731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prstClr val="black"/>
                </a:solidFill>
                <a:latin typeface="Calibri"/>
              </a:rPr>
              <a:t>Training a neural network</a:t>
            </a:r>
            <a:endParaRPr lang="en-US" sz="20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662285"/>
            <a:ext cx="85833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prstClr val="black"/>
                </a:solidFill>
                <a:latin typeface="Calibri"/>
              </a:rPr>
              <a:t>1.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Pick a network architecture (connectivity pattern between neurons)</a:t>
            </a:r>
            <a:endParaRPr lang="en-US" sz="20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329" name="Group 328"/>
          <p:cNvGrpSpPr/>
          <p:nvPr/>
        </p:nvGrpSpPr>
        <p:grpSpPr>
          <a:xfrm>
            <a:off x="553633" y="1065322"/>
            <a:ext cx="1477790" cy="1043313"/>
            <a:chOff x="530062" y="1212293"/>
            <a:chExt cx="1790346" cy="1263977"/>
          </a:xfrm>
        </p:grpSpPr>
        <p:sp>
          <p:nvSpPr>
            <p:cNvPr id="17" name="Oval 16"/>
            <p:cNvSpPr/>
            <p:nvPr/>
          </p:nvSpPr>
          <p:spPr>
            <a:xfrm>
              <a:off x="530062" y="1824830"/>
              <a:ext cx="212675" cy="21352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530062" y="1576146"/>
              <a:ext cx="212675" cy="21352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530062" y="1327463"/>
              <a:ext cx="212675" cy="21352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1268604" y="1212294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2" name="Straight Arrow Connector 21"/>
            <p:cNvCxnSpPr>
              <a:stCxn id="19" idx="6"/>
              <a:endCxn id="20" idx="2"/>
            </p:cNvCxnSpPr>
            <p:nvPr/>
          </p:nvCxnSpPr>
          <p:spPr>
            <a:xfrm flipV="1">
              <a:off x="742737" y="1319054"/>
              <a:ext cx="525867" cy="11516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stCxn id="18" idx="6"/>
              <a:endCxn id="20" idx="2"/>
            </p:cNvCxnSpPr>
            <p:nvPr/>
          </p:nvCxnSpPr>
          <p:spPr>
            <a:xfrm flipV="1">
              <a:off x="742737" y="1319054"/>
              <a:ext cx="525867" cy="36385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7" idx="6"/>
              <a:endCxn id="20" idx="2"/>
            </p:cNvCxnSpPr>
            <p:nvPr/>
          </p:nvCxnSpPr>
          <p:spPr>
            <a:xfrm flipV="1">
              <a:off x="742737" y="1319054"/>
              <a:ext cx="525867" cy="612536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1268603" y="1489441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6" name="Straight Arrow Connector 25"/>
            <p:cNvCxnSpPr>
              <a:stCxn id="19" idx="6"/>
              <a:endCxn id="25" idx="2"/>
            </p:cNvCxnSpPr>
            <p:nvPr/>
          </p:nvCxnSpPr>
          <p:spPr>
            <a:xfrm>
              <a:off x="742737" y="1434223"/>
              <a:ext cx="525866" cy="16197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8" idx="6"/>
              <a:endCxn id="25" idx="2"/>
            </p:cNvCxnSpPr>
            <p:nvPr/>
          </p:nvCxnSpPr>
          <p:spPr>
            <a:xfrm flipV="1">
              <a:off x="742737" y="1596201"/>
              <a:ext cx="525866" cy="867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17" idx="6"/>
              <a:endCxn id="25" idx="2"/>
            </p:cNvCxnSpPr>
            <p:nvPr/>
          </p:nvCxnSpPr>
          <p:spPr>
            <a:xfrm flipV="1">
              <a:off x="742737" y="1596201"/>
              <a:ext cx="525866" cy="33538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/>
            <p:cNvSpPr/>
            <p:nvPr/>
          </p:nvSpPr>
          <p:spPr>
            <a:xfrm>
              <a:off x="1268602" y="1755763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0" name="Straight Arrow Connector 29"/>
            <p:cNvCxnSpPr>
              <a:stCxn id="19" idx="6"/>
              <a:endCxn id="29" idx="2"/>
            </p:cNvCxnSpPr>
            <p:nvPr/>
          </p:nvCxnSpPr>
          <p:spPr>
            <a:xfrm>
              <a:off x="742737" y="1434223"/>
              <a:ext cx="525865" cy="42830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8" idx="6"/>
              <a:endCxn id="29" idx="2"/>
            </p:cNvCxnSpPr>
            <p:nvPr/>
          </p:nvCxnSpPr>
          <p:spPr>
            <a:xfrm>
              <a:off x="742737" y="1682906"/>
              <a:ext cx="525865" cy="1796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7" idx="6"/>
              <a:endCxn id="29" idx="2"/>
            </p:cNvCxnSpPr>
            <p:nvPr/>
          </p:nvCxnSpPr>
          <p:spPr>
            <a:xfrm flipV="1">
              <a:off x="742737" y="1862523"/>
              <a:ext cx="525865" cy="6906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1268602" y="2016304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7" name="Straight Arrow Connector 36"/>
            <p:cNvCxnSpPr>
              <a:stCxn id="19" idx="6"/>
              <a:endCxn id="36" idx="2"/>
            </p:cNvCxnSpPr>
            <p:nvPr/>
          </p:nvCxnSpPr>
          <p:spPr>
            <a:xfrm>
              <a:off x="742737" y="1434223"/>
              <a:ext cx="525865" cy="68884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18" idx="6"/>
              <a:endCxn id="36" idx="2"/>
            </p:cNvCxnSpPr>
            <p:nvPr/>
          </p:nvCxnSpPr>
          <p:spPr>
            <a:xfrm>
              <a:off x="742737" y="1682906"/>
              <a:ext cx="525865" cy="44015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stCxn id="17" idx="6"/>
              <a:endCxn id="36" idx="2"/>
            </p:cNvCxnSpPr>
            <p:nvPr/>
          </p:nvCxnSpPr>
          <p:spPr>
            <a:xfrm>
              <a:off x="742737" y="1931590"/>
              <a:ext cx="525865" cy="19147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/>
            <p:cNvSpPr/>
            <p:nvPr/>
          </p:nvSpPr>
          <p:spPr>
            <a:xfrm>
              <a:off x="2106362" y="1212293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7" name="Straight Arrow Connector 46"/>
            <p:cNvCxnSpPr>
              <a:stCxn id="20" idx="6"/>
              <a:endCxn id="46" idx="2"/>
            </p:cNvCxnSpPr>
            <p:nvPr/>
          </p:nvCxnSpPr>
          <p:spPr>
            <a:xfrm flipV="1">
              <a:off x="1481279" y="1319053"/>
              <a:ext cx="625083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25" idx="6"/>
              <a:endCxn id="46" idx="2"/>
            </p:cNvCxnSpPr>
            <p:nvPr/>
          </p:nvCxnSpPr>
          <p:spPr>
            <a:xfrm flipV="1">
              <a:off x="1481278" y="1319053"/>
              <a:ext cx="625083" cy="27714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29" idx="6"/>
              <a:endCxn id="46" idx="2"/>
            </p:cNvCxnSpPr>
            <p:nvPr/>
          </p:nvCxnSpPr>
          <p:spPr>
            <a:xfrm flipV="1">
              <a:off x="1481278" y="1319053"/>
              <a:ext cx="625084" cy="54347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36" idx="6"/>
              <a:endCxn id="46" idx="2"/>
            </p:cNvCxnSpPr>
            <p:nvPr/>
          </p:nvCxnSpPr>
          <p:spPr>
            <a:xfrm flipV="1">
              <a:off x="1481277" y="1319053"/>
              <a:ext cx="625085" cy="80401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al 51"/>
            <p:cNvSpPr/>
            <p:nvPr/>
          </p:nvSpPr>
          <p:spPr>
            <a:xfrm>
              <a:off x="2106361" y="1492762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53" name="Straight Arrow Connector 52"/>
            <p:cNvCxnSpPr>
              <a:endCxn id="52" idx="2"/>
            </p:cNvCxnSpPr>
            <p:nvPr/>
          </p:nvCxnSpPr>
          <p:spPr>
            <a:xfrm flipV="1">
              <a:off x="1481278" y="1599523"/>
              <a:ext cx="625083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29" idx="6"/>
              <a:endCxn id="52" idx="2"/>
            </p:cNvCxnSpPr>
            <p:nvPr/>
          </p:nvCxnSpPr>
          <p:spPr>
            <a:xfrm flipV="1">
              <a:off x="1481278" y="1599523"/>
              <a:ext cx="625083" cy="26300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endCxn id="52" idx="2"/>
            </p:cNvCxnSpPr>
            <p:nvPr/>
          </p:nvCxnSpPr>
          <p:spPr>
            <a:xfrm flipV="1">
              <a:off x="1481277" y="1599523"/>
              <a:ext cx="625084" cy="54347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20" idx="6"/>
              <a:endCxn id="52" idx="2"/>
            </p:cNvCxnSpPr>
            <p:nvPr/>
          </p:nvCxnSpPr>
          <p:spPr>
            <a:xfrm>
              <a:off x="1481279" y="1319054"/>
              <a:ext cx="625082" cy="28046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Oval 57"/>
            <p:cNvSpPr/>
            <p:nvPr/>
          </p:nvSpPr>
          <p:spPr>
            <a:xfrm>
              <a:off x="2107733" y="1750499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1482650" y="1857259"/>
              <a:ext cx="625083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>
              <a:endCxn id="58" idx="2"/>
            </p:cNvCxnSpPr>
            <p:nvPr/>
          </p:nvCxnSpPr>
          <p:spPr>
            <a:xfrm flipV="1">
              <a:off x="1482650" y="1857259"/>
              <a:ext cx="625083" cy="27714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>
              <a:stCxn id="25" idx="6"/>
              <a:endCxn id="58" idx="2"/>
            </p:cNvCxnSpPr>
            <p:nvPr/>
          </p:nvCxnSpPr>
          <p:spPr>
            <a:xfrm>
              <a:off x="1481278" y="1596202"/>
              <a:ext cx="626455" cy="26105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>
              <a:stCxn id="20" idx="6"/>
              <a:endCxn id="58" idx="2"/>
            </p:cNvCxnSpPr>
            <p:nvPr/>
          </p:nvCxnSpPr>
          <p:spPr>
            <a:xfrm>
              <a:off x="1481279" y="1319054"/>
              <a:ext cx="626454" cy="5382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Oval 63"/>
            <p:cNvSpPr/>
            <p:nvPr/>
          </p:nvSpPr>
          <p:spPr>
            <a:xfrm>
              <a:off x="2106360" y="2009019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65" name="Straight Arrow Connector 64"/>
            <p:cNvCxnSpPr>
              <a:stCxn id="36" idx="6"/>
              <a:endCxn id="64" idx="2"/>
            </p:cNvCxnSpPr>
            <p:nvPr/>
          </p:nvCxnSpPr>
          <p:spPr>
            <a:xfrm flipV="1">
              <a:off x="1481277" y="2115780"/>
              <a:ext cx="625083" cy="728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>
              <a:stCxn id="29" idx="6"/>
              <a:endCxn id="64" idx="2"/>
            </p:cNvCxnSpPr>
            <p:nvPr/>
          </p:nvCxnSpPr>
          <p:spPr>
            <a:xfrm>
              <a:off x="1481278" y="1862524"/>
              <a:ext cx="625083" cy="253256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>
              <a:stCxn id="25" idx="6"/>
              <a:endCxn id="64" idx="2"/>
            </p:cNvCxnSpPr>
            <p:nvPr/>
          </p:nvCxnSpPr>
          <p:spPr>
            <a:xfrm>
              <a:off x="1481278" y="1596202"/>
              <a:ext cx="625082" cy="51957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stCxn id="20" idx="6"/>
              <a:endCxn id="64" idx="2"/>
            </p:cNvCxnSpPr>
            <p:nvPr/>
          </p:nvCxnSpPr>
          <p:spPr>
            <a:xfrm>
              <a:off x="1481279" y="1319054"/>
              <a:ext cx="625081" cy="79672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Oval 98"/>
            <p:cNvSpPr/>
            <p:nvPr/>
          </p:nvSpPr>
          <p:spPr>
            <a:xfrm>
              <a:off x="1269690" y="2262750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100" name="Straight Arrow Connector 99"/>
            <p:cNvCxnSpPr>
              <a:stCxn id="19" idx="6"/>
              <a:endCxn id="99" idx="2"/>
            </p:cNvCxnSpPr>
            <p:nvPr/>
          </p:nvCxnSpPr>
          <p:spPr>
            <a:xfrm>
              <a:off x="742737" y="1434223"/>
              <a:ext cx="526953" cy="93528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>
              <a:stCxn id="18" idx="6"/>
              <a:endCxn id="99" idx="2"/>
            </p:cNvCxnSpPr>
            <p:nvPr/>
          </p:nvCxnSpPr>
          <p:spPr>
            <a:xfrm>
              <a:off x="742737" y="1682906"/>
              <a:ext cx="526953" cy="68660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>
              <a:stCxn id="17" idx="6"/>
              <a:endCxn id="99" idx="2"/>
            </p:cNvCxnSpPr>
            <p:nvPr/>
          </p:nvCxnSpPr>
          <p:spPr>
            <a:xfrm>
              <a:off x="742737" y="1931590"/>
              <a:ext cx="526953" cy="43792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>
              <a:stCxn id="99" idx="6"/>
              <a:endCxn id="46" idx="2"/>
            </p:cNvCxnSpPr>
            <p:nvPr/>
          </p:nvCxnSpPr>
          <p:spPr>
            <a:xfrm flipV="1">
              <a:off x="1482365" y="1319053"/>
              <a:ext cx="623997" cy="105045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>
              <a:stCxn id="99" idx="6"/>
              <a:endCxn id="52" idx="2"/>
            </p:cNvCxnSpPr>
            <p:nvPr/>
          </p:nvCxnSpPr>
          <p:spPr>
            <a:xfrm flipV="1">
              <a:off x="1482365" y="1599522"/>
              <a:ext cx="623996" cy="76998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99" idx="6"/>
              <a:endCxn id="58" idx="2"/>
            </p:cNvCxnSpPr>
            <p:nvPr/>
          </p:nvCxnSpPr>
          <p:spPr>
            <a:xfrm flipV="1">
              <a:off x="1482365" y="1857259"/>
              <a:ext cx="625368" cy="51225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>
              <a:stCxn id="99" idx="6"/>
              <a:endCxn id="64" idx="2"/>
            </p:cNvCxnSpPr>
            <p:nvPr/>
          </p:nvCxnSpPr>
          <p:spPr>
            <a:xfrm flipV="1">
              <a:off x="1482365" y="2115779"/>
              <a:ext cx="623995" cy="25373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4" name="Group 163"/>
          <p:cNvGrpSpPr/>
          <p:nvPr/>
        </p:nvGrpSpPr>
        <p:grpSpPr>
          <a:xfrm>
            <a:off x="3046947" y="1047750"/>
            <a:ext cx="2134972" cy="1068738"/>
            <a:chOff x="1905000" y="2190750"/>
            <a:chExt cx="3483917" cy="1744001"/>
          </a:xfrm>
        </p:grpSpPr>
        <p:sp>
          <p:nvSpPr>
            <p:cNvPr id="169" name="Oval 168"/>
            <p:cNvSpPr/>
            <p:nvPr/>
          </p:nvSpPr>
          <p:spPr>
            <a:xfrm>
              <a:off x="1905000" y="3183496"/>
              <a:ext cx="286463" cy="28760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0" name="Oval 169"/>
            <p:cNvSpPr/>
            <p:nvPr/>
          </p:nvSpPr>
          <p:spPr>
            <a:xfrm>
              <a:off x="1905000" y="2848532"/>
              <a:ext cx="286463" cy="28760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1" name="Oval 170"/>
            <p:cNvSpPr/>
            <p:nvPr/>
          </p:nvSpPr>
          <p:spPr>
            <a:xfrm>
              <a:off x="1905000" y="2513568"/>
              <a:ext cx="286463" cy="28760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2" name="Oval 171"/>
            <p:cNvSpPr/>
            <p:nvPr/>
          </p:nvSpPr>
          <p:spPr>
            <a:xfrm>
              <a:off x="2899779" y="2190751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3" name="Oval 172"/>
            <p:cNvSpPr/>
            <p:nvPr/>
          </p:nvSpPr>
          <p:spPr>
            <a:xfrm>
              <a:off x="5102454" y="2369767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174" name="Straight Arrow Connector 173"/>
            <p:cNvCxnSpPr>
              <a:stCxn id="171" idx="6"/>
              <a:endCxn id="172" idx="2"/>
            </p:cNvCxnSpPr>
            <p:nvPr/>
          </p:nvCxnSpPr>
          <p:spPr>
            <a:xfrm flipV="1">
              <a:off x="2191463" y="2334552"/>
              <a:ext cx="708316" cy="3228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Arrow Connector 174"/>
            <p:cNvCxnSpPr>
              <a:stCxn id="170" idx="6"/>
              <a:endCxn id="172" idx="2"/>
            </p:cNvCxnSpPr>
            <p:nvPr/>
          </p:nvCxnSpPr>
          <p:spPr>
            <a:xfrm flipV="1">
              <a:off x="2191463" y="2334552"/>
              <a:ext cx="708316" cy="65778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Arrow Connector 175"/>
            <p:cNvCxnSpPr>
              <a:stCxn id="169" idx="6"/>
              <a:endCxn id="172" idx="2"/>
            </p:cNvCxnSpPr>
            <p:nvPr/>
          </p:nvCxnSpPr>
          <p:spPr>
            <a:xfrm flipV="1">
              <a:off x="2191463" y="2334552"/>
              <a:ext cx="708316" cy="99274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Oval 176"/>
            <p:cNvSpPr/>
            <p:nvPr/>
          </p:nvSpPr>
          <p:spPr>
            <a:xfrm>
              <a:off x="2899778" y="2564055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178" name="Straight Arrow Connector 177"/>
            <p:cNvCxnSpPr>
              <a:stCxn id="171" idx="6"/>
              <a:endCxn id="177" idx="2"/>
            </p:cNvCxnSpPr>
            <p:nvPr/>
          </p:nvCxnSpPr>
          <p:spPr>
            <a:xfrm>
              <a:off x="2191463" y="2657369"/>
              <a:ext cx="708315" cy="5048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Arrow Connector 178"/>
            <p:cNvCxnSpPr>
              <a:stCxn id="170" idx="6"/>
              <a:endCxn id="177" idx="2"/>
            </p:cNvCxnSpPr>
            <p:nvPr/>
          </p:nvCxnSpPr>
          <p:spPr>
            <a:xfrm flipV="1">
              <a:off x="2191463" y="2707856"/>
              <a:ext cx="708315" cy="28447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Arrow Connector 179"/>
            <p:cNvCxnSpPr>
              <a:stCxn id="169" idx="6"/>
              <a:endCxn id="177" idx="2"/>
            </p:cNvCxnSpPr>
            <p:nvPr/>
          </p:nvCxnSpPr>
          <p:spPr>
            <a:xfrm flipV="1">
              <a:off x="2191463" y="2707856"/>
              <a:ext cx="708315" cy="61944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1" name="Oval 180"/>
            <p:cNvSpPr/>
            <p:nvPr/>
          </p:nvSpPr>
          <p:spPr>
            <a:xfrm>
              <a:off x="2899777" y="2922777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182" name="Straight Arrow Connector 181"/>
            <p:cNvCxnSpPr>
              <a:stCxn id="171" idx="6"/>
              <a:endCxn id="181" idx="2"/>
            </p:cNvCxnSpPr>
            <p:nvPr/>
          </p:nvCxnSpPr>
          <p:spPr>
            <a:xfrm>
              <a:off x="2191463" y="2657369"/>
              <a:ext cx="708314" cy="40920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Arrow Connector 182"/>
            <p:cNvCxnSpPr>
              <a:stCxn id="170" idx="6"/>
              <a:endCxn id="181" idx="2"/>
            </p:cNvCxnSpPr>
            <p:nvPr/>
          </p:nvCxnSpPr>
          <p:spPr>
            <a:xfrm>
              <a:off x="2191463" y="2992333"/>
              <a:ext cx="708314" cy="7424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Arrow Connector 183"/>
            <p:cNvCxnSpPr>
              <a:stCxn id="169" idx="6"/>
              <a:endCxn id="181" idx="2"/>
            </p:cNvCxnSpPr>
            <p:nvPr/>
          </p:nvCxnSpPr>
          <p:spPr>
            <a:xfrm flipV="1">
              <a:off x="2191463" y="3066578"/>
              <a:ext cx="708314" cy="26071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Oval 184"/>
            <p:cNvSpPr/>
            <p:nvPr/>
          </p:nvSpPr>
          <p:spPr>
            <a:xfrm>
              <a:off x="2899776" y="3273713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186" name="Straight Arrow Connector 185"/>
            <p:cNvCxnSpPr>
              <a:stCxn id="171" idx="6"/>
              <a:endCxn id="185" idx="2"/>
            </p:cNvCxnSpPr>
            <p:nvPr/>
          </p:nvCxnSpPr>
          <p:spPr>
            <a:xfrm>
              <a:off x="2191463" y="2657369"/>
              <a:ext cx="708313" cy="76014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Arrow Connector 186"/>
            <p:cNvCxnSpPr>
              <a:stCxn id="170" idx="6"/>
              <a:endCxn id="185" idx="2"/>
            </p:cNvCxnSpPr>
            <p:nvPr/>
          </p:nvCxnSpPr>
          <p:spPr>
            <a:xfrm>
              <a:off x="2191463" y="2992333"/>
              <a:ext cx="708313" cy="42518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Arrow Connector 187"/>
            <p:cNvCxnSpPr>
              <a:stCxn id="169" idx="6"/>
              <a:endCxn id="185" idx="2"/>
            </p:cNvCxnSpPr>
            <p:nvPr/>
          </p:nvCxnSpPr>
          <p:spPr>
            <a:xfrm>
              <a:off x="2191463" y="3327297"/>
              <a:ext cx="708313" cy="902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9" name="Oval 188"/>
            <p:cNvSpPr/>
            <p:nvPr/>
          </p:nvSpPr>
          <p:spPr>
            <a:xfrm>
              <a:off x="2899779" y="3638550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190" name="Straight Arrow Connector 189"/>
            <p:cNvCxnSpPr>
              <a:stCxn id="171" idx="6"/>
              <a:endCxn id="189" idx="2"/>
            </p:cNvCxnSpPr>
            <p:nvPr/>
          </p:nvCxnSpPr>
          <p:spPr>
            <a:xfrm>
              <a:off x="2191463" y="2657369"/>
              <a:ext cx="708316" cy="112498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Arrow Connector 190"/>
            <p:cNvCxnSpPr>
              <a:stCxn id="170" idx="6"/>
              <a:endCxn id="189" idx="2"/>
            </p:cNvCxnSpPr>
            <p:nvPr/>
          </p:nvCxnSpPr>
          <p:spPr>
            <a:xfrm>
              <a:off x="2191463" y="2992333"/>
              <a:ext cx="708316" cy="79001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Arrow Connector 191"/>
            <p:cNvCxnSpPr>
              <a:stCxn id="169" idx="6"/>
              <a:endCxn id="189" idx="2"/>
            </p:cNvCxnSpPr>
            <p:nvPr/>
          </p:nvCxnSpPr>
          <p:spPr>
            <a:xfrm>
              <a:off x="2191463" y="3327297"/>
              <a:ext cx="708316" cy="45505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3" name="Oval 192"/>
            <p:cNvSpPr/>
            <p:nvPr/>
          </p:nvSpPr>
          <p:spPr>
            <a:xfrm>
              <a:off x="4028197" y="2190750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194" name="Straight Arrow Connector 193"/>
            <p:cNvCxnSpPr>
              <a:stCxn id="172" idx="6"/>
              <a:endCxn id="193" idx="2"/>
            </p:cNvCxnSpPr>
            <p:nvPr/>
          </p:nvCxnSpPr>
          <p:spPr>
            <a:xfrm flipV="1">
              <a:off x="3186242" y="2334551"/>
              <a:ext cx="841955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Arrow Connector 194"/>
            <p:cNvCxnSpPr>
              <a:stCxn id="177" idx="6"/>
              <a:endCxn id="193" idx="2"/>
            </p:cNvCxnSpPr>
            <p:nvPr/>
          </p:nvCxnSpPr>
          <p:spPr>
            <a:xfrm flipV="1">
              <a:off x="3186241" y="2334551"/>
              <a:ext cx="841956" cy="3733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Arrow Connector 195"/>
            <p:cNvCxnSpPr>
              <a:stCxn id="181" idx="6"/>
              <a:endCxn id="193" idx="2"/>
            </p:cNvCxnSpPr>
            <p:nvPr/>
          </p:nvCxnSpPr>
          <p:spPr>
            <a:xfrm flipV="1">
              <a:off x="3186240" y="2334551"/>
              <a:ext cx="841957" cy="73202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Arrow Connector 196"/>
            <p:cNvCxnSpPr>
              <a:stCxn id="185" idx="6"/>
              <a:endCxn id="193" idx="2"/>
            </p:cNvCxnSpPr>
            <p:nvPr/>
          </p:nvCxnSpPr>
          <p:spPr>
            <a:xfrm flipV="1">
              <a:off x="3186239" y="2334551"/>
              <a:ext cx="841958" cy="108296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Arrow Connector 197"/>
            <p:cNvCxnSpPr>
              <a:stCxn id="189" idx="6"/>
              <a:endCxn id="193" idx="2"/>
            </p:cNvCxnSpPr>
            <p:nvPr/>
          </p:nvCxnSpPr>
          <p:spPr>
            <a:xfrm flipV="1">
              <a:off x="3186242" y="2334551"/>
              <a:ext cx="841955" cy="144780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Oval 198"/>
            <p:cNvSpPr/>
            <p:nvPr/>
          </p:nvSpPr>
          <p:spPr>
            <a:xfrm>
              <a:off x="4028196" y="2568528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00" name="Straight Arrow Connector 199"/>
            <p:cNvCxnSpPr>
              <a:endCxn id="199" idx="2"/>
            </p:cNvCxnSpPr>
            <p:nvPr/>
          </p:nvCxnSpPr>
          <p:spPr>
            <a:xfrm flipV="1">
              <a:off x="3186241" y="2712329"/>
              <a:ext cx="841955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Arrow Connector 200"/>
            <p:cNvCxnSpPr>
              <a:stCxn id="181" idx="6"/>
              <a:endCxn id="199" idx="2"/>
            </p:cNvCxnSpPr>
            <p:nvPr/>
          </p:nvCxnSpPr>
          <p:spPr>
            <a:xfrm flipV="1">
              <a:off x="3186240" y="2712329"/>
              <a:ext cx="841956" cy="35424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Arrow Connector 201"/>
            <p:cNvCxnSpPr>
              <a:endCxn id="199" idx="2"/>
            </p:cNvCxnSpPr>
            <p:nvPr/>
          </p:nvCxnSpPr>
          <p:spPr>
            <a:xfrm flipV="1">
              <a:off x="3186239" y="2712329"/>
              <a:ext cx="841957" cy="73202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Arrow Connector 202"/>
            <p:cNvCxnSpPr>
              <a:endCxn id="199" idx="2"/>
            </p:cNvCxnSpPr>
            <p:nvPr/>
          </p:nvCxnSpPr>
          <p:spPr>
            <a:xfrm flipV="1">
              <a:off x="3186238" y="2712329"/>
              <a:ext cx="841958" cy="108296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Arrow Connector 203"/>
            <p:cNvCxnSpPr>
              <a:stCxn id="172" idx="6"/>
              <a:endCxn id="199" idx="2"/>
            </p:cNvCxnSpPr>
            <p:nvPr/>
          </p:nvCxnSpPr>
          <p:spPr>
            <a:xfrm>
              <a:off x="3186242" y="2334552"/>
              <a:ext cx="841954" cy="37777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" name="Oval 204"/>
            <p:cNvSpPr/>
            <p:nvPr/>
          </p:nvSpPr>
          <p:spPr>
            <a:xfrm>
              <a:off x="4030044" y="2915686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06" name="Straight Arrow Connector 205"/>
            <p:cNvCxnSpPr>
              <a:endCxn id="205" idx="2"/>
            </p:cNvCxnSpPr>
            <p:nvPr/>
          </p:nvCxnSpPr>
          <p:spPr>
            <a:xfrm flipV="1">
              <a:off x="3188089" y="3059487"/>
              <a:ext cx="841955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Arrow Connector 206"/>
            <p:cNvCxnSpPr>
              <a:endCxn id="205" idx="2"/>
            </p:cNvCxnSpPr>
            <p:nvPr/>
          </p:nvCxnSpPr>
          <p:spPr>
            <a:xfrm flipV="1">
              <a:off x="3188088" y="3059487"/>
              <a:ext cx="841956" cy="3733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Arrow Connector 207"/>
            <p:cNvCxnSpPr>
              <a:endCxn id="205" idx="2"/>
            </p:cNvCxnSpPr>
            <p:nvPr/>
          </p:nvCxnSpPr>
          <p:spPr>
            <a:xfrm flipV="1">
              <a:off x="3188087" y="3059487"/>
              <a:ext cx="841957" cy="73202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Arrow Connector 208"/>
            <p:cNvCxnSpPr>
              <a:stCxn id="177" idx="6"/>
              <a:endCxn id="205" idx="2"/>
            </p:cNvCxnSpPr>
            <p:nvPr/>
          </p:nvCxnSpPr>
          <p:spPr>
            <a:xfrm>
              <a:off x="3186241" y="2707856"/>
              <a:ext cx="843803" cy="35163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Arrow Connector 209"/>
            <p:cNvCxnSpPr>
              <a:stCxn id="172" idx="6"/>
              <a:endCxn id="205" idx="2"/>
            </p:cNvCxnSpPr>
            <p:nvPr/>
          </p:nvCxnSpPr>
          <p:spPr>
            <a:xfrm>
              <a:off x="3186242" y="2334552"/>
              <a:ext cx="843802" cy="72493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1" name="Oval 210"/>
            <p:cNvSpPr/>
            <p:nvPr/>
          </p:nvSpPr>
          <p:spPr>
            <a:xfrm>
              <a:off x="4028195" y="3263900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12" name="Straight Arrow Connector 211"/>
            <p:cNvCxnSpPr>
              <a:stCxn id="185" idx="6"/>
              <a:endCxn id="211" idx="2"/>
            </p:cNvCxnSpPr>
            <p:nvPr/>
          </p:nvCxnSpPr>
          <p:spPr>
            <a:xfrm flipV="1">
              <a:off x="3186239" y="3407701"/>
              <a:ext cx="841956" cy="981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Arrow Connector 212"/>
            <p:cNvCxnSpPr>
              <a:endCxn id="211" idx="2"/>
            </p:cNvCxnSpPr>
            <p:nvPr/>
          </p:nvCxnSpPr>
          <p:spPr>
            <a:xfrm flipV="1">
              <a:off x="3186239" y="3407701"/>
              <a:ext cx="841956" cy="3733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Arrow Connector 213"/>
            <p:cNvCxnSpPr>
              <a:stCxn id="181" idx="6"/>
              <a:endCxn id="211" idx="2"/>
            </p:cNvCxnSpPr>
            <p:nvPr/>
          </p:nvCxnSpPr>
          <p:spPr>
            <a:xfrm>
              <a:off x="3186240" y="3066578"/>
              <a:ext cx="841955" cy="34112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Arrow Connector 214"/>
            <p:cNvCxnSpPr>
              <a:stCxn id="177" idx="6"/>
              <a:endCxn id="211" idx="2"/>
            </p:cNvCxnSpPr>
            <p:nvPr/>
          </p:nvCxnSpPr>
          <p:spPr>
            <a:xfrm>
              <a:off x="3186241" y="2707856"/>
              <a:ext cx="841954" cy="69984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Arrow Connector 215"/>
            <p:cNvCxnSpPr>
              <a:stCxn id="172" idx="6"/>
              <a:endCxn id="211" idx="2"/>
            </p:cNvCxnSpPr>
            <p:nvPr/>
          </p:nvCxnSpPr>
          <p:spPr>
            <a:xfrm>
              <a:off x="3186242" y="2334552"/>
              <a:ext cx="841953" cy="107314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7" name="Oval 216"/>
            <p:cNvSpPr/>
            <p:nvPr/>
          </p:nvSpPr>
          <p:spPr>
            <a:xfrm>
              <a:off x="4028194" y="3647150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18" name="Straight Arrow Connector 217"/>
            <p:cNvCxnSpPr>
              <a:endCxn id="217" idx="2"/>
            </p:cNvCxnSpPr>
            <p:nvPr/>
          </p:nvCxnSpPr>
          <p:spPr>
            <a:xfrm flipV="1">
              <a:off x="3186239" y="3790951"/>
              <a:ext cx="841955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Arrow Connector 218"/>
            <p:cNvCxnSpPr>
              <a:stCxn id="185" idx="6"/>
              <a:endCxn id="217" idx="2"/>
            </p:cNvCxnSpPr>
            <p:nvPr/>
          </p:nvCxnSpPr>
          <p:spPr>
            <a:xfrm>
              <a:off x="3186239" y="3417514"/>
              <a:ext cx="841955" cy="37343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Arrow Connector 219"/>
            <p:cNvCxnSpPr>
              <a:stCxn id="181" idx="6"/>
              <a:endCxn id="217" idx="2"/>
            </p:cNvCxnSpPr>
            <p:nvPr/>
          </p:nvCxnSpPr>
          <p:spPr>
            <a:xfrm>
              <a:off x="3186240" y="3066578"/>
              <a:ext cx="841954" cy="72437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Arrow Connector 220"/>
            <p:cNvCxnSpPr>
              <a:stCxn id="177" idx="6"/>
              <a:endCxn id="217" idx="2"/>
            </p:cNvCxnSpPr>
            <p:nvPr/>
          </p:nvCxnSpPr>
          <p:spPr>
            <a:xfrm>
              <a:off x="3186241" y="2707856"/>
              <a:ext cx="841953" cy="108309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Arrow Connector 221"/>
            <p:cNvCxnSpPr>
              <a:stCxn id="172" idx="6"/>
              <a:endCxn id="217" idx="2"/>
            </p:cNvCxnSpPr>
            <p:nvPr/>
          </p:nvCxnSpPr>
          <p:spPr>
            <a:xfrm>
              <a:off x="3186242" y="2334552"/>
              <a:ext cx="841952" cy="145639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Arrow Connector 222"/>
            <p:cNvCxnSpPr>
              <a:stCxn id="193" idx="6"/>
              <a:endCxn id="173" idx="2"/>
            </p:cNvCxnSpPr>
            <p:nvPr/>
          </p:nvCxnSpPr>
          <p:spPr>
            <a:xfrm>
              <a:off x="4314660" y="2334551"/>
              <a:ext cx="787794" cy="1790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Arrow Connector 223"/>
            <p:cNvCxnSpPr>
              <a:stCxn id="199" idx="6"/>
              <a:endCxn id="173" idx="2"/>
            </p:cNvCxnSpPr>
            <p:nvPr/>
          </p:nvCxnSpPr>
          <p:spPr>
            <a:xfrm flipV="1">
              <a:off x="4314659" y="2513568"/>
              <a:ext cx="787795" cy="19876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Arrow Connector 224"/>
            <p:cNvCxnSpPr>
              <a:stCxn id="205" idx="6"/>
              <a:endCxn id="173" idx="2"/>
            </p:cNvCxnSpPr>
            <p:nvPr/>
          </p:nvCxnSpPr>
          <p:spPr>
            <a:xfrm flipV="1">
              <a:off x="4316507" y="2513568"/>
              <a:ext cx="785947" cy="54591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Arrow Connector 225"/>
            <p:cNvCxnSpPr>
              <a:stCxn id="211" idx="6"/>
              <a:endCxn id="173" idx="2"/>
            </p:cNvCxnSpPr>
            <p:nvPr/>
          </p:nvCxnSpPr>
          <p:spPr>
            <a:xfrm flipV="1">
              <a:off x="4314658" y="2513568"/>
              <a:ext cx="787796" cy="89413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Arrow Connector 226"/>
            <p:cNvCxnSpPr>
              <a:stCxn id="217" idx="6"/>
              <a:endCxn id="173" idx="2"/>
            </p:cNvCxnSpPr>
            <p:nvPr/>
          </p:nvCxnSpPr>
          <p:spPr>
            <a:xfrm flipV="1">
              <a:off x="4314657" y="2513568"/>
              <a:ext cx="787797" cy="127738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8" name="Oval 227"/>
            <p:cNvSpPr/>
            <p:nvPr/>
          </p:nvSpPr>
          <p:spPr>
            <a:xfrm>
              <a:off x="5102453" y="2745652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29" name="Straight Arrow Connector 228"/>
            <p:cNvCxnSpPr>
              <a:endCxn id="228" idx="2"/>
            </p:cNvCxnSpPr>
            <p:nvPr/>
          </p:nvCxnSpPr>
          <p:spPr>
            <a:xfrm>
              <a:off x="4314659" y="2710436"/>
              <a:ext cx="787794" cy="1790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Arrow Connector 229"/>
            <p:cNvCxnSpPr>
              <a:endCxn id="228" idx="2"/>
            </p:cNvCxnSpPr>
            <p:nvPr/>
          </p:nvCxnSpPr>
          <p:spPr>
            <a:xfrm flipV="1">
              <a:off x="4314658" y="2889453"/>
              <a:ext cx="787795" cy="19876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Arrow Connector 230"/>
            <p:cNvCxnSpPr>
              <a:endCxn id="228" idx="2"/>
            </p:cNvCxnSpPr>
            <p:nvPr/>
          </p:nvCxnSpPr>
          <p:spPr>
            <a:xfrm flipV="1">
              <a:off x="4316506" y="2889453"/>
              <a:ext cx="785947" cy="54591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/>
            <p:cNvCxnSpPr>
              <a:endCxn id="228" idx="2"/>
            </p:cNvCxnSpPr>
            <p:nvPr/>
          </p:nvCxnSpPr>
          <p:spPr>
            <a:xfrm flipV="1">
              <a:off x="4314657" y="2889453"/>
              <a:ext cx="787796" cy="89413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>
              <a:stCxn id="193" idx="6"/>
              <a:endCxn id="228" idx="2"/>
            </p:cNvCxnSpPr>
            <p:nvPr/>
          </p:nvCxnSpPr>
          <p:spPr>
            <a:xfrm>
              <a:off x="4314660" y="2334551"/>
              <a:ext cx="787793" cy="55490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4" name="Oval 233"/>
            <p:cNvSpPr/>
            <p:nvPr/>
          </p:nvSpPr>
          <p:spPr>
            <a:xfrm>
              <a:off x="5102452" y="3088214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35" name="Straight Arrow Connector 234"/>
            <p:cNvCxnSpPr>
              <a:endCxn id="234" idx="2"/>
            </p:cNvCxnSpPr>
            <p:nvPr/>
          </p:nvCxnSpPr>
          <p:spPr>
            <a:xfrm>
              <a:off x="4314658" y="3052998"/>
              <a:ext cx="787794" cy="1790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Arrow Connector 235"/>
            <p:cNvCxnSpPr>
              <a:endCxn id="234" idx="2"/>
            </p:cNvCxnSpPr>
            <p:nvPr/>
          </p:nvCxnSpPr>
          <p:spPr>
            <a:xfrm flipV="1">
              <a:off x="4314657" y="3232015"/>
              <a:ext cx="787795" cy="19876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Arrow Connector 236"/>
            <p:cNvCxnSpPr>
              <a:endCxn id="234" idx="2"/>
            </p:cNvCxnSpPr>
            <p:nvPr/>
          </p:nvCxnSpPr>
          <p:spPr>
            <a:xfrm flipV="1">
              <a:off x="4316505" y="3232015"/>
              <a:ext cx="785947" cy="54591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Arrow Connector 237"/>
            <p:cNvCxnSpPr>
              <a:stCxn id="199" idx="6"/>
              <a:endCxn id="234" idx="2"/>
            </p:cNvCxnSpPr>
            <p:nvPr/>
          </p:nvCxnSpPr>
          <p:spPr>
            <a:xfrm>
              <a:off x="4314659" y="2712329"/>
              <a:ext cx="787793" cy="519686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Arrow Connector 238"/>
            <p:cNvCxnSpPr>
              <a:stCxn id="193" idx="6"/>
              <a:endCxn id="234" idx="2"/>
            </p:cNvCxnSpPr>
            <p:nvPr/>
          </p:nvCxnSpPr>
          <p:spPr>
            <a:xfrm>
              <a:off x="4314660" y="2334551"/>
              <a:ext cx="787792" cy="89746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0" name="Oval 239"/>
            <p:cNvSpPr/>
            <p:nvPr/>
          </p:nvSpPr>
          <p:spPr>
            <a:xfrm>
              <a:off x="5102454" y="3450552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41" name="Straight Arrow Connector 240"/>
            <p:cNvCxnSpPr>
              <a:endCxn id="240" idx="2"/>
            </p:cNvCxnSpPr>
            <p:nvPr/>
          </p:nvCxnSpPr>
          <p:spPr>
            <a:xfrm>
              <a:off x="4314660" y="3415336"/>
              <a:ext cx="787794" cy="1790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Arrow Connector 241"/>
            <p:cNvCxnSpPr>
              <a:endCxn id="240" idx="2"/>
            </p:cNvCxnSpPr>
            <p:nvPr/>
          </p:nvCxnSpPr>
          <p:spPr>
            <a:xfrm flipV="1">
              <a:off x="4314659" y="3594353"/>
              <a:ext cx="787795" cy="19876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Arrow Connector 242"/>
            <p:cNvCxnSpPr>
              <a:stCxn id="205" idx="6"/>
              <a:endCxn id="240" idx="2"/>
            </p:cNvCxnSpPr>
            <p:nvPr/>
          </p:nvCxnSpPr>
          <p:spPr>
            <a:xfrm>
              <a:off x="4316507" y="3059487"/>
              <a:ext cx="785947" cy="534866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Arrow Connector 243"/>
            <p:cNvCxnSpPr>
              <a:stCxn id="199" idx="6"/>
              <a:endCxn id="240" idx="2"/>
            </p:cNvCxnSpPr>
            <p:nvPr/>
          </p:nvCxnSpPr>
          <p:spPr>
            <a:xfrm>
              <a:off x="4314659" y="2712329"/>
              <a:ext cx="787795" cy="88202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Arrow Connector 244"/>
            <p:cNvCxnSpPr>
              <a:stCxn id="193" idx="6"/>
              <a:endCxn id="240" idx="2"/>
            </p:cNvCxnSpPr>
            <p:nvPr/>
          </p:nvCxnSpPr>
          <p:spPr>
            <a:xfrm>
              <a:off x="4314660" y="2334551"/>
              <a:ext cx="787794" cy="125980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8" name="Group 437"/>
          <p:cNvGrpSpPr/>
          <p:nvPr/>
        </p:nvGrpSpPr>
        <p:grpSpPr>
          <a:xfrm>
            <a:off x="5995285" y="1053178"/>
            <a:ext cx="2384321" cy="1068738"/>
            <a:chOff x="5779980" y="1200150"/>
            <a:chExt cx="2888610" cy="1294778"/>
          </a:xfrm>
        </p:grpSpPr>
        <p:sp>
          <p:nvSpPr>
            <p:cNvPr id="252" name="Oval 251"/>
            <p:cNvSpPr/>
            <p:nvPr/>
          </p:nvSpPr>
          <p:spPr>
            <a:xfrm>
              <a:off x="5779980" y="1937183"/>
              <a:ext cx="212675" cy="21352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3" name="Oval 252"/>
            <p:cNvSpPr/>
            <p:nvPr/>
          </p:nvSpPr>
          <p:spPr>
            <a:xfrm>
              <a:off x="5779980" y="1688499"/>
              <a:ext cx="212675" cy="21352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4" name="Oval 253"/>
            <p:cNvSpPr/>
            <p:nvPr/>
          </p:nvSpPr>
          <p:spPr>
            <a:xfrm>
              <a:off x="5779980" y="1439816"/>
              <a:ext cx="212675" cy="21352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5" name="Oval 254"/>
            <p:cNvSpPr/>
            <p:nvPr/>
          </p:nvSpPr>
          <p:spPr>
            <a:xfrm>
              <a:off x="6518522" y="1200151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57" name="Straight Arrow Connector 256"/>
            <p:cNvCxnSpPr>
              <a:stCxn id="254" idx="6"/>
              <a:endCxn id="255" idx="2"/>
            </p:cNvCxnSpPr>
            <p:nvPr/>
          </p:nvCxnSpPr>
          <p:spPr>
            <a:xfrm flipV="1">
              <a:off x="5992655" y="1306911"/>
              <a:ext cx="525867" cy="23966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Arrow Connector 257"/>
            <p:cNvCxnSpPr>
              <a:stCxn id="253" idx="6"/>
              <a:endCxn id="255" idx="2"/>
            </p:cNvCxnSpPr>
            <p:nvPr/>
          </p:nvCxnSpPr>
          <p:spPr>
            <a:xfrm flipV="1">
              <a:off x="5992655" y="1306911"/>
              <a:ext cx="525867" cy="48834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Arrow Connector 258"/>
            <p:cNvCxnSpPr>
              <a:stCxn id="252" idx="6"/>
              <a:endCxn id="255" idx="2"/>
            </p:cNvCxnSpPr>
            <p:nvPr/>
          </p:nvCxnSpPr>
          <p:spPr>
            <a:xfrm flipV="1">
              <a:off x="5992655" y="1306911"/>
              <a:ext cx="525867" cy="73703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0" name="Oval 259"/>
            <p:cNvSpPr/>
            <p:nvPr/>
          </p:nvSpPr>
          <p:spPr>
            <a:xfrm>
              <a:off x="6518521" y="1477298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61" name="Straight Arrow Connector 260"/>
            <p:cNvCxnSpPr>
              <a:stCxn id="254" idx="6"/>
              <a:endCxn id="260" idx="2"/>
            </p:cNvCxnSpPr>
            <p:nvPr/>
          </p:nvCxnSpPr>
          <p:spPr>
            <a:xfrm>
              <a:off x="5992655" y="1546576"/>
              <a:ext cx="525866" cy="3748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Arrow Connector 261"/>
            <p:cNvCxnSpPr>
              <a:stCxn id="253" idx="6"/>
              <a:endCxn id="260" idx="2"/>
            </p:cNvCxnSpPr>
            <p:nvPr/>
          </p:nvCxnSpPr>
          <p:spPr>
            <a:xfrm flipV="1">
              <a:off x="5992655" y="1584059"/>
              <a:ext cx="525866" cy="21120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Straight Arrow Connector 262"/>
            <p:cNvCxnSpPr>
              <a:stCxn id="252" idx="6"/>
              <a:endCxn id="260" idx="2"/>
            </p:cNvCxnSpPr>
            <p:nvPr/>
          </p:nvCxnSpPr>
          <p:spPr>
            <a:xfrm flipV="1">
              <a:off x="5992655" y="1584059"/>
              <a:ext cx="525866" cy="45988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4" name="Oval 263"/>
            <p:cNvSpPr/>
            <p:nvPr/>
          </p:nvSpPr>
          <p:spPr>
            <a:xfrm>
              <a:off x="6518520" y="1743620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65" name="Straight Arrow Connector 264"/>
            <p:cNvCxnSpPr>
              <a:stCxn id="254" idx="6"/>
              <a:endCxn id="264" idx="2"/>
            </p:cNvCxnSpPr>
            <p:nvPr/>
          </p:nvCxnSpPr>
          <p:spPr>
            <a:xfrm>
              <a:off x="5992655" y="1546576"/>
              <a:ext cx="525865" cy="30380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Arrow Connector 265"/>
            <p:cNvCxnSpPr>
              <a:stCxn id="253" idx="6"/>
              <a:endCxn id="264" idx="2"/>
            </p:cNvCxnSpPr>
            <p:nvPr/>
          </p:nvCxnSpPr>
          <p:spPr>
            <a:xfrm>
              <a:off x="5992655" y="1795260"/>
              <a:ext cx="525865" cy="5512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Arrow Connector 266"/>
            <p:cNvCxnSpPr>
              <a:stCxn id="252" idx="6"/>
              <a:endCxn id="264" idx="2"/>
            </p:cNvCxnSpPr>
            <p:nvPr/>
          </p:nvCxnSpPr>
          <p:spPr>
            <a:xfrm flipV="1">
              <a:off x="5992655" y="1850381"/>
              <a:ext cx="525865" cy="19356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8" name="Oval 267"/>
            <p:cNvSpPr/>
            <p:nvPr/>
          </p:nvSpPr>
          <p:spPr>
            <a:xfrm>
              <a:off x="6518520" y="2004161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69" name="Straight Arrow Connector 268"/>
            <p:cNvCxnSpPr>
              <a:stCxn id="254" idx="6"/>
              <a:endCxn id="268" idx="2"/>
            </p:cNvCxnSpPr>
            <p:nvPr/>
          </p:nvCxnSpPr>
          <p:spPr>
            <a:xfrm>
              <a:off x="5992655" y="1546576"/>
              <a:ext cx="525864" cy="56434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Arrow Connector 269"/>
            <p:cNvCxnSpPr>
              <a:stCxn id="253" idx="6"/>
              <a:endCxn id="268" idx="2"/>
            </p:cNvCxnSpPr>
            <p:nvPr/>
          </p:nvCxnSpPr>
          <p:spPr>
            <a:xfrm>
              <a:off x="5992655" y="1795260"/>
              <a:ext cx="525864" cy="31566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Arrow Connector 270"/>
            <p:cNvCxnSpPr>
              <a:stCxn id="252" idx="6"/>
              <a:endCxn id="268" idx="2"/>
            </p:cNvCxnSpPr>
            <p:nvPr/>
          </p:nvCxnSpPr>
          <p:spPr>
            <a:xfrm>
              <a:off x="5992655" y="2043943"/>
              <a:ext cx="525864" cy="6697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2" name="Oval 271"/>
            <p:cNvSpPr/>
            <p:nvPr/>
          </p:nvSpPr>
          <p:spPr>
            <a:xfrm>
              <a:off x="6518522" y="2275023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73" name="Straight Arrow Connector 272"/>
            <p:cNvCxnSpPr>
              <a:stCxn id="254" idx="6"/>
              <a:endCxn id="272" idx="2"/>
            </p:cNvCxnSpPr>
            <p:nvPr/>
          </p:nvCxnSpPr>
          <p:spPr>
            <a:xfrm>
              <a:off x="5992655" y="1546576"/>
              <a:ext cx="525867" cy="83520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Arrow Connector 273"/>
            <p:cNvCxnSpPr>
              <a:stCxn id="253" idx="6"/>
              <a:endCxn id="272" idx="2"/>
            </p:cNvCxnSpPr>
            <p:nvPr/>
          </p:nvCxnSpPr>
          <p:spPr>
            <a:xfrm>
              <a:off x="5992655" y="1795260"/>
              <a:ext cx="525867" cy="58652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Arrow Connector 274"/>
            <p:cNvCxnSpPr>
              <a:stCxn id="252" idx="6"/>
              <a:endCxn id="272" idx="2"/>
            </p:cNvCxnSpPr>
            <p:nvPr/>
          </p:nvCxnSpPr>
          <p:spPr>
            <a:xfrm>
              <a:off x="5992655" y="2043943"/>
              <a:ext cx="525867" cy="33784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6" name="Oval 275"/>
            <p:cNvSpPr/>
            <p:nvPr/>
          </p:nvSpPr>
          <p:spPr>
            <a:xfrm>
              <a:off x="7086602" y="1200150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77" name="Straight Arrow Connector 276"/>
            <p:cNvCxnSpPr>
              <a:stCxn id="255" idx="6"/>
              <a:endCxn id="276" idx="2"/>
            </p:cNvCxnSpPr>
            <p:nvPr/>
          </p:nvCxnSpPr>
          <p:spPr>
            <a:xfrm flipV="1">
              <a:off x="6731197" y="1306910"/>
              <a:ext cx="355405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Arrow Connector 277"/>
            <p:cNvCxnSpPr>
              <a:stCxn id="260" idx="6"/>
              <a:endCxn id="276" idx="2"/>
            </p:cNvCxnSpPr>
            <p:nvPr/>
          </p:nvCxnSpPr>
          <p:spPr>
            <a:xfrm flipV="1">
              <a:off x="6731196" y="1306910"/>
              <a:ext cx="355406" cy="27714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Straight Arrow Connector 278"/>
            <p:cNvCxnSpPr>
              <a:stCxn id="264" idx="6"/>
              <a:endCxn id="276" idx="2"/>
            </p:cNvCxnSpPr>
            <p:nvPr/>
          </p:nvCxnSpPr>
          <p:spPr>
            <a:xfrm flipV="1">
              <a:off x="6731195" y="1306910"/>
              <a:ext cx="355407" cy="54347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Arrow Connector 279"/>
            <p:cNvCxnSpPr>
              <a:stCxn id="268" idx="6"/>
              <a:endCxn id="276" idx="2"/>
            </p:cNvCxnSpPr>
            <p:nvPr/>
          </p:nvCxnSpPr>
          <p:spPr>
            <a:xfrm flipV="1">
              <a:off x="6731195" y="1306910"/>
              <a:ext cx="355407" cy="80401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Arrow Connector 280"/>
            <p:cNvCxnSpPr>
              <a:stCxn id="272" idx="6"/>
              <a:endCxn id="276" idx="2"/>
            </p:cNvCxnSpPr>
            <p:nvPr/>
          </p:nvCxnSpPr>
          <p:spPr>
            <a:xfrm flipV="1">
              <a:off x="6731197" y="1306910"/>
              <a:ext cx="355405" cy="107487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2" name="Oval 281"/>
            <p:cNvSpPr/>
            <p:nvPr/>
          </p:nvSpPr>
          <p:spPr>
            <a:xfrm>
              <a:off x="7086601" y="1480619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83" name="Straight Arrow Connector 282"/>
            <p:cNvCxnSpPr>
              <a:stCxn id="260" idx="6"/>
              <a:endCxn id="282" idx="2"/>
            </p:cNvCxnSpPr>
            <p:nvPr/>
          </p:nvCxnSpPr>
          <p:spPr>
            <a:xfrm>
              <a:off x="6731196" y="1584058"/>
              <a:ext cx="355405" cy="332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Arrow Connector 283"/>
            <p:cNvCxnSpPr>
              <a:stCxn id="264" idx="6"/>
              <a:endCxn id="282" idx="2"/>
            </p:cNvCxnSpPr>
            <p:nvPr/>
          </p:nvCxnSpPr>
          <p:spPr>
            <a:xfrm flipV="1">
              <a:off x="6731195" y="1587379"/>
              <a:ext cx="355406" cy="26300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Straight Arrow Connector 284"/>
            <p:cNvCxnSpPr>
              <a:stCxn id="268" idx="6"/>
              <a:endCxn id="282" idx="2"/>
            </p:cNvCxnSpPr>
            <p:nvPr/>
          </p:nvCxnSpPr>
          <p:spPr>
            <a:xfrm flipV="1">
              <a:off x="6731195" y="1587379"/>
              <a:ext cx="355406" cy="52354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Arrow Connector 285"/>
            <p:cNvCxnSpPr>
              <a:stCxn id="272" idx="6"/>
              <a:endCxn id="288" idx="2"/>
            </p:cNvCxnSpPr>
            <p:nvPr/>
          </p:nvCxnSpPr>
          <p:spPr>
            <a:xfrm flipV="1">
              <a:off x="6731197" y="1845116"/>
              <a:ext cx="356776" cy="53666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Arrow Connector 286"/>
            <p:cNvCxnSpPr>
              <a:stCxn id="255" idx="6"/>
              <a:endCxn id="282" idx="2"/>
            </p:cNvCxnSpPr>
            <p:nvPr/>
          </p:nvCxnSpPr>
          <p:spPr>
            <a:xfrm>
              <a:off x="6731197" y="1306911"/>
              <a:ext cx="355404" cy="28046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8" name="Oval 287"/>
            <p:cNvSpPr/>
            <p:nvPr/>
          </p:nvSpPr>
          <p:spPr>
            <a:xfrm>
              <a:off x="7087973" y="1738356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89" name="Straight Arrow Connector 288"/>
            <p:cNvCxnSpPr>
              <a:stCxn id="264" idx="6"/>
              <a:endCxn id="288" idx="2"/>
            </p:cNvCxnSpPr>
            <p:nvPr/>
          </p:nvCxnSpPr>
          <p:spPr>
            <a:xfrm flipV="1">
              <a:off x="6731195" y="1845116"/>
              <a:ext cx="356778" cy="526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Arrow Connector 289"/>
            <p:cNvCxnSpPr>
              <a:stCxn id="268" idx="6"/>
              <a:endCxn id="288" idx="2"/>
            </p:cNvCxnSpPr>
            <p:nvPr/>
          </p:nvCxnSpPr>
          <p:spPr>
            <a:xfrm flipV="1">
              <a:off x="6731195" y="1845116"/>
              <a:ext cx="356778" cy="2658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Straight Arrow Connector 290"/>
            <p:cNvCxnSpPr>
              <a:stCxn id="272" idx="6"/>
              <a:endCxn id="288" idx="2"/>
            </p:cNvCxnSpPr>
            <p:nvPr/>
          </p:nvCxnSpPr>
          <p:spPr>
            <a:xfrm flipV="1">
              <a:off x="6731197" y="1845116"/>
              <a:ext cx="356776" cy="53666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Arrow Connector 291"/>
            <p:cNvCxnSpPr>
              <a:stCxn id="260" idx="6"/>
              <a:endCxn id="288" idx="2"/>
            </p:cNvCxnSpPr>
            <p:nvPr/>
          </p:nvCxnSpPr>
          <p:spPr>
            <a:xfrm>
              <a:off x="6731196" y="1584058"/>
              <a:ext cx="356777" cy="26105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Straight Arrow Connector 292"/>
            <p:cNvCxnSpPr>
              <a:stCxn id="255" idx="6"/>
              <a:endCxn id="288" idx="2"/>
            </p:cNvCxnSpPr>
            <p:nvPr/>
          </p:nvCxnSpPr>
          <p:spPr>
            <a:xfrm>
              <a:off x="6731197" y="1306911"/>
              <a:ext cx="356776" cy="5382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4" name="Oval 293"/>
            <p:cNvSpPr/>
            <p:nvPr/>
          </p:nvSpPr>
          <p:spPr>
            <a:xfrm>
              <a:off x="7086600" y="1996876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95" name="Straight Arrow Connector 294"/>
            <p:cNvCxnSpPr>
              <a:stCxn id="268" idx="6"/>
              <a:endCxn id="294" idx="2"/>
            </p:cNvCxnSpPr>
            <p:nvPr/>
          </p:nvCxnSpPr>
          <p:spPr>
            <a:xfrm flipV="1">
              <a:off x="6731195" y="2103636"/>
              <a:ext cx="355405" cy="728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Straight Arrow Connector 295"/>
            <p:cNvCxnSpPr>
              <a:stCxn id="272" idx="6"/>
              <a:endCxn id="294" idx="2"/>
            </p:cNvCxnSpPr>
            <p:nvPr/>
          </p:nvCxnSpPr>
          <p:spPr>
            <a:xfrm flipV="1">
              <a:off x="6731197" y="2103636"/>
              <a:ext cx="355403" cy="27814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Arrow Connector 296"/>
            <p:cNvCxnSpPr>
              <a:stCxn id="264" idx="6"/>
              <a:endCxn id="294" idx="2"/>
            </p:cNvCxnSpPr>
            <p:nvPr/>
          </p:nvCxnSpPr>
          <p:spPr>
            <a:xfrm>
              <a:off x="6731195" y="1850380"/>
              <a:ext cx="355405" cy="253256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Arrow Connector 297"/>
            <p:cNvCxnSpPr>
              <a:stCxn id="260" idx="6"/>
              <a:endCxn id="294" idx="2"/>
            </p:cNvCxnSpPr>
            <p:nvPr/>
          </p:nvCxnSpPr>
          <p:spPr>
            <a:xfrm>
              <a:off x="6731196" y="1584058"/>
              <a:ext cx="355404" cy="51957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Arrow Connector 298"/>
            <p:cNvCxnSpPr>
              <a:stCxn id="255" idx="6"/>
              <a:endCxn id="294" idx="2"/>
            </p:cNvCxnSpPr>
            <p:nvPr/>
          </p:nvCxnSpPr>
          <p:spPr>
            <a:xfrm>
              <a:off x="6731197" y="1306911"/>
              <a:ext cx="355403" cy="79672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0" name="Oval 299"/>
            <p:cNvSpPr/>
            <p:nvPr/>
          </p:nvSpPr>
          <p:spPr>
            <a:xfrm>
              <a:off x="7086600" y="2281408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01" name="Straight Arrow Connector 300"/>
            <p:cNvCxnSpPr>
              <a:stCxn id="272" idx="6"/>
              <a:endCxn id="300" idx="2"/>
            </p:cNvCxnSpPr>
            <p:nvPr/>
          </p:nvCxnSpPr>
          <p:spPr>
            <a:xfrm>
              <a:off x="6731197" y="2381783"/>
              <a:ext cx="355403" cy="638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Arrow Connector 301"/>
            <p:cNvCxnSpPr>
              <a:stCxn id="268" idx="6"/>
              <a:endCxn id="300" idx="2"/>
            </p:cNvCxnSpPr>
            <p:nvPr/>
          </p:nvCxnSpPr>
          <p:spPr>
            <a:xfrm>
              <a:off x="6731195" y="2110921"/>
              <a:ext cx="355405" cy="27724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Arrow Connector 302"/>
            <p:cNvCxnSpPr>
              <a:stCxn id="264" idx="6"/>
              <a:endCxn id="300" idx="2"/>
            </p:cNvCxnSpPr>
            <p:nvPr/>
          </p:nvCxnSpPr>
          <p:spPr>
            <a:xfrm>
              <a:off x="6731195" y="1850380"/>
              <a:ext cx="355405" cy="53778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Straight Arrow Connector 303"/>
            <p:cNvCxnSpPr>
              <a:stCxn id="260" idx="6"/>
              <a:endCxn id="300" idx="2"/>
            </p:cNvCxnSpPr>
            <p:nvPr/>
          </p:nvCxnSpPr>
          <p:spPr>
            <a:xfrm>
              <a:off x="6731196" y="1584058"/>
              <a:ext cx="355404" cy="80411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Arrow Connector 304"/>
            <p:cNvCxnSpPr>
              <a:stCxn id="255" idx="6"/>
              <a:endCxn id="300" idx="2"/>
            </p:cNvCxnSpPr>
            <p:nvPr/>
          </p:nvCxnSpPr>
          <p:spPr>
            <a:xfrm>
              <a:off x="6731197" y="1306911"/>
              <a:ext cx="355403" cy="108125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0" name="Oval 329"/>
            <p:cNvSpPr/>
            <p:nvPr/>
          </p:nvSpPr>
          <p:spPr>
            <a:xfrm>
              <a:off x="8455915" y="1333055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31" name="Straight Arrow Connector 330"/>
            <p:cNvCxnSpPr>
              <a:endCxn id="330" idx="2"/>
            </p:cNvCxnSpPr>
            <p:nvPr/>
          </p:nvCxnSpPr>
          <p:spPr>
            <a:xfrm>
              <a:off x="7871042" y="1306910"/>
              <a:ext cx="584873" cy="1329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Straight Arrow Connector 331"/>
            <p:cNvCxnSpPr>
              <a:endCxn id="330" idx="2"/>
            </p:cNvCxnSpPr>
            <p:nvPr/>
          </p:nvCxnSpPr>
          <p:spPr>
            <a:xfrm flipV="1">
              <a:off x="7871041" y="1439816"/>
              <a:ext cx="584873" cy="14756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Straight Arrow Connector 332"/>
            <p:cNvCxnSpPr>
              <a:endCxn id="330" idx="2"/>
            </p:cNvCxnSpPr>
            <p:nvPr/>
          </p:nvCxnSpPr>
          <p:spPr>
            <a:xfrm flipV="1">
              <a:off x="7872413" y="1439816"/>
              <a:ext cx="583501" cy="40530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Straight Arrow Connector 333"/>
            <p:cNvCxnSpPr>
              <a:endCxn id="330" idx="2"/>
            </p:cNvCxnSpPr>
            <p:nvPr/>
          </p:nvCxnSpPr>
          <p:spPr>
            <a:xfrm flipV="1">
              <a:off x="7871041" y="1439816"/>
              <a:ext cx="584874" cy="66382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Straight Arrow Connector 334"/>
            <p:cNvCxnSpPr>
              <a:endCxn id="330" idx="2"/>
            </p:cNvCxnSpPr>
            <p:nvPr/>
          </p:nvCxnSpPr>
          <p:spPr>
            <a:xfrm flipV="1">
              <a:off x="7871040" y="1439816"/>
              <a:ext cx="584875" cy="94835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6" name="Oval 335"/>
            <p:cNvSpPr/>
            <p:nvPr/>
          </p:nvSpPr>
          <p:spPr>
            <a:xfrm>
              <a:off x="8455914" y="1612119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37" name="Straight Arrow Connector 336"/>
            <p:cNvCxnSpPr>
              <a:endCxn id="336" idx="2"/>
            </p:cNvCxnSpPr>
            <p:nvPr/>
          </p:nvCxnSpPr>
          <p:spPr>
            <a:xfrm>
              <a:off x="7871041" y="1585974"/>
              <a:ext cx="584873" cy="1329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Straight Arrow Connector 337"/>
            <p:cNvCxnSpPr>
              <a:endCxn id="336" idx="2"/>
            </p:cNvCxnSpPr>
            <p:nvPr/>
          </p:nvCxnSpPr>
          <p:spPr>
            <a:xfrm flipV="1">
              <a:off x="7871041" y="1718880"/>
              <a:ext cx="584873" cy="14756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Straight Arrow Connector 338"/>
            <p:cNvCxnSpPr>
              <a:endCxn id="336" idx="2"/>
            </p:cNvCxnSpPr>
            <p:nvPr/>
          </p:nvCxnSpPr>
          <p:spPr>
            <a:xfrm flipV="1">
              <a:off x="7872413" y="1718880"/>
              <a:ext cx="583501" cy="40530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Straight Arrow Connector 339"/>
            <p:cNvCxnSpPr>
              <a:endCxn id="336" idx="2"/>
            </p:cNvCxnSpPr>
            <p:nvPr/>
          </p:nvCxnSpPr>
          <p:spPr>
            <a:xfrm flipV="1">
              <a:off x="7871040" y="1718880"/>
              <a:ext cx="584874" cy="66382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1" name="Straight Arrow Connector 340"/>
            <p:cNvCxnSpPr>
              <a:endCxn id="336" idx="2"/>
            </p:cNvCxnSpPr>
            <p:nvPr/>
          </p:nvCxnSpPr>
          <p:spPr>
            <a:xfrm>
              <a:off x="7871042" y="1306910"/>
              <a:ext cx="584872" cy="41196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2" name="Oval 341"/>
            <p:cNvSpPr/>
            <p:nvPr/>
          </p:nvSpPr>
          <p:spPr>
            <a:xfrm>
              <a:off x="8455913" y="1866444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43" name="Straight Arrow Connector 342"/>
            <p:cNvCxnSpPr>
              <a:endCxn id="342" idx="2"/>
            </p:cNvCxnSpPr>
            <p:nvPr/>
          </p:nvCxnSpPr>
          <p:spPr>
            <a:xfrm>
              <a:off x="7871041" y="1840299"/>
              <a:ext cx="584873" cy="1329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Straight Arrow Connector 343"/>
            <p:cNvCxnSpPr>
              <a:endCxn id="342" idx="2"/>
            </p:cNvCxnSpPr>
            <p:nvPr/>
          </p:nvCxnSpPr>
          <p:spPr>
            <a:xfrm flipV="1">
              <a:off x="7871040" y="1973204"/>
              <a:ext cx="584873" cy="14756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Straight Arrow Connector 344"/>
            <p:cNvCxnSpPr>
              <a:endCxn id="342" idx="2"/>
            </p:cNvCxnSpPr>
            <p:nvPr/>
          </p:nvCxnSpPr>
          <p:spPr>
            <a:xfrm flipV="1">
              <a:off x="7872412" y="1973204"/>
              <a:ext cx="583501" cy="40530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Straight Arrow Connector 345"/>
            <p:cNvCxnSpPr>
              <a:endCxn id="342" idx="2"/>
            </p:cNvCxnSpPr>
            <p:nvPr/>
          </p:nvCxnSpPr>
          <p:spPr>
            <a:xfrm>
              <a:off x="7871041" y="1587380"/>
              <a:ext cx="584872" cy="38582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Straight Arrow Connector 346"/>
            <p:cNvCxnSpPr>
              <a:endCxn id="342" idx="2"/>
            </p:cNvCxnSpPr>
            <p:nvPr/>
          </p:nvCxnSpPr>
          <p:spPr>
            <a:xfrm>
              <a:off x="7871042" y="1306910"/>
              <a:ext cx="584871" cy="66629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8" name="Oval 347"/>
            <p:cNvSpPr/>
            <p:nvPr/>
          </p:nvSpPr>
          <p:spPr>
            <a:xfrm>
              <a:off x="8455915" y="2135450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49" name="Straight Arrow Connector 348"/>
            <p:cNvCxnSpPr>
              <a:endCxn id="348" idx="2"/>
            </p:cNvCxnSpPr>
            <p:nvPr/>
          </p:nvCxnSpPr>
          <p:spPr>
            <a:xfrm>
              <a:off x="7871042" y="2109305"/>
              <a:ext cx="584873" cy="1329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Straight Arrow Connector 349"/>
            <p:cNvCxnSpPr>
              <a:endCxn id="348" idx="2"/>
            </p:cNvCxnSpPr>
            <p:nvPr/>
          </p:nvCxnSpPr>
          <p:spPr>
            <a:xfrm flipV="1">
              <a:off x="7871041" y="2242210"/>
              <a:ext cx="584873" cy="14756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Straight Arrow Connector 350"/>
            <p:cNvCxnSpPr>
              <a:endCxn id="348" idx="2"/>
            </p:cNvCxnSpPr>
            <p:nvPr/>
          </p:nvCxnSpPr>
          <p:spPr>
            <a:xfrm>
              <a:off x="7872413" y="1845116"/>
              <a:ext cx="583501" cy="39709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Straight Arrow Connector 351"/>
            <p:cNvCxnSpPr>
              <a:endCxn id="348" idx="2"/>
            </p:cNvCxnSpPr>
            <p:nvPr/>
          </p:nvCxnSpPr>
          <p:spPr>
            <a:xfrm>
              <a:off x="7871041" y="1587380"/>
              <a:ext cx="584873" cy="65483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Straight Arrow Connector 352"/>
            <p:cNvCxnSpPr>
              <a:endCxn id="348" idx="2"/>
            </p:cNvCxnSpPr>
            <p:nvPr/>
          </p:nvCxnSpPr>
          <p:spPr>
            <a:xfrm>
              <a:off x="7871042" y="1306910"/>
              <a:ext cx="584873" cy="93530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0" name="Oval 399"/>
            <p:cNvSpPr/>
            <p:nvPr/>
          </p:nvSpPr>
          <p:spPr>
            <a:xfrm>
              <a:off x="7086602" y="1200151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1" name="Oval 400"/>
            <p:cNvSpPr/>
            <p:nvPr/>
          </p:nvSpPr>
          <p:spPr>
            <a:xfrm>
              <a:off x="7086601" y="1477298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2" name="Oval 401"/>
            <p:cNvSpPr/>
            <p:nvPr/>
          </p:nvSpPr>
          <p:spPr>
            <a:xfrm>
              <a:off x="7086600" y="1743620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3" name="Oval 402"/>
            <p:cNvSpPr/>
            <p:nvPr/>
          </p:nvSpPr>
          <p:spPr>
            <a:xfrm>
              <a:off x="7086600" y="2004161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4" name="Oval 403"/>
            <p:cNvSpPr/>
            <p:nvPr/>
          </p:nvSpPr>
          <p:spPr>
            <a:xfrm>
              <a:off x="7086602" y="2275023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5" name="Oval 404"/>
            <p:cNvSpPr/>
            <p:nvPr/>
          </p:nvSpPr>
          <p:spPr>
            <a:xfrm>
              <a:off x="7654682" y="1200150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06" name="Straight Arrow Connector 405"/>
            <p:cNvCxnSpPr>
              <a:stCxn id="400" idx="6"/>
              <a:endCxn id="405" idx="2"/>
            </p:cNvCxnSpPr>
            <p:nvPr/>
          </p:nvCxnSpPr>
          <p:spPr>
            <a:xfrm flipV="1">
              <a:off x="7299277" y="1306910"/>
              <a:ext cx="355405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7" name="Straight Arrow Connector 406"/>
            <p:cNvCxnSpPr>
              <a:stCxn id="401" idx="6"/>
              <a:endCxn id="405" idx="2"/>
            </p:cNvCxnSpPr>
            <p:nvPr/>
          </p:nvCxnSpPr>
          <p:spPr>
            <a:xfrm flipV="1">
              <a:off x="7299276" y="1306910"/>
              <a:ext cx="355406" cy="27714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Straight Arrow Connector 407"/>
            <p:cNvCxnSpPr>
              <a:stCxn id="402" idx="6"/>
              <a:endCxn id="405" idx="2"/>
            </p:cNvCxnSpPr>
            <p:nvPr/>
          </p:nvCxnSpPr>
          <p:spPr>
            <a:xfrm flipV="1">
              <a:off x="7299275" y="1306910"/>
              <a:ext cx="355407" cy="54347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Straight Arrow Connector 408"/>
            <p:cNvCxnSpPr>
              <a:stCxn id="403" idx="6"/>
              <a:endCxn id="405" idx="2"/>
            </p:cNvCxnSpPr>
            <p:nvPr/>
          </p:nvCxnSpPr>
          <p:spPr>
            <a:xfrm flipV="1">
              <a:off x="7299275" y="1306910"/>
              <a:ext cx="355407" cy="80401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" name="Straight Arrow Connector 409"/>
            <p:cNvCxnSpPr>
              <a:stCxn id="404" idx="6"/>
              <a:endCxn id="405" idx="2"/>
            </p:cNvCxnSpPr>
            <p:nvPr/>
          </p:nvCxnSpPr>
          <p:spPr>
            <a:xfrm flipV="1">
              <a:off x="7299277" y="1306910"/>
              <a:ext cx="355405" cy="107487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1" name="Oval 410"/>
            <p:cNvSpPr/>
            <p:nvPr/>
          </p:nvSpPr>
          <p:spPr>
            <a:xfrm>
              <a:off x="7654681" y="1480619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12" name="Straight Arrow Connector 411"/>
            <p:cNvCxnSpPr>
              <a:stCxn id="401" idx="6"/>
              <a:endCxn id="411" idx="2"/>
            </p:cNvCxnSpPr>
            <p:nvPr/>
          </p:nvCxnSpPr>
          <p:spPr>
            <a:xfrm>
              <a:off x="7299276" y="1584058"/>
              <a:ext cx="355405" cy="332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Straight Arrow Connector 412"/>
            <p:cNvCxnSpPr>
              <a:stCxn id="402" idx="6"/>
              <a:endCxn id="411" idx="2"/>
            </p:cNvCxnSpPr>
            <p:nvPr/>
          </p:nvCxnSpPr>
          <p:spPr>
            <a:xfrm flipV="1">
              <a:off x="7299275" y="1587379"/>
              <a:ext cx="355406" cy="26300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Straight Arrow Connector 413"/>
            <p:cNvCxnSpPr>
              <a:stCxn id="403" idx="6"/>
              <a:endCxn id="411" idx="2"/>
            </p:cNvCxnSpPr>
            <p:nvPr/>
          </p:nvCxnSpPr>
          <p:spPr>
            <a:xfrm flipV="1">
              <a:off x="7299275" y="1587379"/>
              <a:ext cx="355406" cy="52354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Straight Arrow Connector 414"/>
            <p:cNvCxnSpPr>
              <a:stCxn id="404" idx="6"/>
              <a:endCxn id="417" idx="2"/>
            </p:cNvCxnSpPr>
            <p:nvPr/>
          </p:nvCxnSpPr>
          <p:spPr>
            <a:xfrm flipV="1">
              <a:off x="7299277" y="1845116"/>
              <a:ext cx="356776" cy="53666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Straight Arrow Connector 415"/>
            <p:cNvCxnSpPr>
              <a:stCxn id="400" idx="6"/>
              <a:endCxn id="411" idx="2"/>
            </p:cNvCxnSpPr>
            <p:nvPr/>
          </p:nvCxnSpPr>
          <p:spPr>
            <a:xfrm>
              <a:off x="7299277" y="1306911"/>
              <a:ext cx="355404" cy="28046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7" name="Oval 416"/>
            <p:cNvSpPr/>
            <p:nvPr/>
          </p:nvSpPr>
          <p:spPr>
            <a:xfrm>
              <a:off x="7656053" y="1738356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18" name="Straight Arrow Connector 417"/>
            <p:cNvCxnSpPr>
              <a:stCxn id="402" idx="6"/>
              <a:endCxn id="417" idx="2"/>
            </p:cNvCxnSpPr>
            <p:nvPr/>
          </p:nvCxnSpPr>
          <p:spPr>
            <a:xfrm flipV="1">
              <a:off x="7299275" y="1845116"/>
              <a:ext cx="356778" cy="526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Straight Arrow Connector 418"/>
            <p:cNvCxnSpPr>
              <a:stCxn id="403" idx="6"/>
              <a:endCxn id="417" idx="2"/>
            </p:cNvCxnSpPr>
            <p:nvPr/>
          </p:nvCxnSpPr>
          <p:spPr>
            <a:xfrm flipV="1">
              <a:off x="7299275" y="1845116"/>
              <a:ext cx="356778" cy="2658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0" name="Straight Arrow Connector 419"/>
            <p:cNvCxnSpPr>
              <a:stCxn id="404" idx="6"/>
              <a:endCxn id="417" idx="2"/>
            </p:cNvCxnSpPr>
            <p:nvPr/>
          </p:nvCxnSpPr>
          <p:spPr>
            <a:xfrm flipV="1">
              <a:off x="7299277" y="1845116"/>
              <a:ext cx="356776" cy="53666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1" name="Straight Arrow Connector 420"/>
            <p:cNvCxnSpPr>
              <a:stCxn id="401" idx="6"/>
              <a:endCxn id="417" idx="2"/>
            </p:cNvCxnSpPr>
            <p:nvPr/>
          </p:nvCxnSpPr>
          <p:spPr>
            <a:xfrm>
              <a:off x="7299276" y="1584058"/>
              <a:ext cx="356777" cy="26105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Straight Arrow Connector 421"/>
            <p:cNvCxnSpPr>
              <a:stCxn id="400" idx="6"/>
              <a:endCxn id="417" idx="2"/>
            </p:cNvCxnSpPr>
            <p:nvPr/>
          </p:nvCxnSpPr>
          <p:spPr>
            <a:xfrm>
              <a:off x="7299277" y="1306911"/>
              <a:ext cx="356776" cy="5382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3" name="Oval 422"/>
            <p:cNvSpPr/>
            <p:nvPr/>
          </p:nvSpPr>
          <p:spPr>
            <a:xfrm>
              <a:off x="7654680" y="1996876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24" name="Straight Arrow Connector 423"/>
            <p:cNvCxnSpPr>
              <a:stCxn id="403" idx="6"/>
              <a:endCxn id="423" idx="2"/>
            </p:cNvCxnSpPr>
            <p:nvPr/>
          </p:nvCxnSpPr>
          <p:spPr>
            <a:xfrm flipV="1">
              <a:off x="7299275" y="2103636"/>
              <a:ext cx="355405" cy="728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5" name="Straight Arrow Connector 424"/>
            <p:cNvCxnSpPr>
              <a:stCxn id="404" idx="6"/>
              <a:endCxn id="423" idx="2"/>
            </p:cNvCxnSpPr>
            <p:nvPr/>
          </p:nvCxnSpPr>
          <p:spPr>
            <a:xfrm flipV="1">
              <a:off x="7299277" y="2103636"/>
              <a:ext cx="355403" cy="27814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Straight Arrow Connector 425"/>
            <p:cNvCxnSpPr>
              <a:stCxn id="402" idx="6"/>
              <a:endCxn id="423" idx="2"/>
            </p:cNvCxnSpPr>
            <p:nvPr/>
          </p:nvCxnSpPr>
          <p:spPr>
            <a:xfrm>
              <a:off x="7299275" y="1850380"/>
              <a:ext cx="355405" cy="253256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Straight Arrow Connector 426"/>
            <p:cNvCxnSpPr>
              <a:stCxn id="401" idx="6"/>
              <a:endCxn id="423" idx="2"/>
            </p:cNvCxnSpPr>
            <p:nvPr/>
          </p:nvCxnSpPr>
          <p:spPr>
            <a:xfrm>
              <a:off x="7299276" y="1584058"/>
              <a:ext cx="355404" cy="51957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8" name="Straight Arrow Connector 427"/>
            <p:cNvCxnSpPr>
              <a:stCxn id="400" idx="6"/>
              <a:endCxn id="423" idx="2"/>
            </p:cNvCxnSpPr>
            <p:nvPr/>
          </p:nvCxnSpPr>
          <p:spPr>
            <a:xfrm>
              <a:off x="7299277" y="1306911"/>
              <a:ext cx="355403" cy="79672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9" name="Oval 428"/>
            <p:cNvSpPr/>
            <p:nvPr/>
          </p:nvSpPr>
          <p:spPr>
            <a:xfrm>
              <a:off x="7654680" y="2281408"/>
              <a:ext cx="212675" cy="2135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30" name="Straight Arrow Connector 429"/>
            <p:cNvCxnSpPr>
              <a:stCxn id="404" idx="6"/>
              <a:endCxn id="429" idx="2"/>
            </p:cNvCxnSpPr>
            <p:nvPr/>
          </p:nvCxnSpPr>
          <p:spPr>
            <a:xfrm>
              <a:off x="7299277" y="2381783"/>
              <a:ext cx="355403" cy="638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1" name="Straight Arrow Connector 430"/>
            <p:cNvCxnSpPr>
              <a:stCxn id="403" idx="6"/>
              <a:endCxn id="429" idx="2"/>
            </p:cNvCxnSpPr>
            <p:nvPr/>
          </p:nvCxnSpPr>
          <p:spPr>
            <a:xfrm>
              <a:off x="7299275" y="2110921"/>
              <a:ext cx="355405" cy="27724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2" name="Straight Arrow Connector 431"/>
            <p:cNvCxnSpPr>
              <a:stCxn id="402" idx="6"/>
              <a:endCxn id="429" idx="2"/>
            </p:cNvCxnSpPr>
            <p:nvPr/>
          </p:nvCxnSpPr>
          <p:spPr>
            <a:xfrm>
              <a:off x="7299275" y="1850380"/>
              <a:ext cx="355405" cy="53778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3" name="Straight Arrow Connector 432"/>
            <p:cNvCxnSpPr>
              <a:stCxn id="401" idx="6"/>
              <a:endCxn id="429" idx="2"/>
            </p:cNvCxnSpPr>
            <p:nvPr/>
          </p:nvCxnSpPr>
          <p:spPr>
            <a:xfrm>
              <a:off x="7299276" y="1584058"/>
              <a:ext cx="355404" cy="80411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4" name="Straight Arrow Connector 433"/>
            <p:cNvCxnSpPr>
              <a:stCxn id="400" idx="6"/>
              <a:endCxn id="429" idx="2"/>
            </p:cNvCxnSpPr>
            <p:nvPr/>
          </p:nvCxnSpPr>
          <p:spPr>
            <a:xfrm>
              <a:off x="7299277" y="1306911"/>
              <a:ext cx="355403" cy="108125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6" name="TextBox 435"/>
          <p:cNvSpPr txBox="1"/>
          <p:nvPr/>
        </p:nvSpPr>
        <p:spPr>
          <a:xfrm>
            <a:off x="304800" y="2315111"/>
            <a:ext cx="858337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No. of input units: Dimension of features</a:t>
            </a: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No. output units: Number of classes</a:t>
            </a: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Reasonable default: 1 hidden layer, or if &gt;1 hidden layer, have same no. of hidden units in every layer (usually the more the better)</a:t>
            </a:r>
            <a:endParaRPr lang="en-US" sz="20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37" name="Picture 43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3480" y="2417445"/>
            <a:ext cx="350520" cy="23050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3" name="Ink 2"/>
              <p14:cNvContentPartPr/>
              <p14:nvPr/>
            </p14:nvContentPartPr>
            <p14:xfrm>
              <a:off x="592560" y="2145960"/>
              <a:ext cx="7740000" cy="2604240"/>
            </p14:xfrm>
          </p:contentPart>
        </mc:Choice>
        <mc:Fallback xmlns="">
          <p:pic>
            <p:nvPicPr>
              <p:cNvPr id="3" name="Ink 2"/>
            </p:nvPicPr>
            <p:blipFill>
              <a:blip r:embed="rId4"/>
            </p:blipFill>
            <p:spPr>
              <a:xfrm>
                <a:off x="592560" y="2145960"/>
                <a:ext cx="7740000" cy="2604240"/>
              </a:xfrm>
              <a:prstGeom prst="rect"/>
            </p:spPr>
          </p:pic>
        </mc:Fallback>
      </mc:AlternateContent>
      <p:graphicFrame>
        <p:nvGraphicFramePr>
          <p:cNvPr id="246" name="对象 245"/>
          <p:cNvGraphicFramePr>
            <a:graphicFrameLocks noChangeAspect="1"/>
          </p:cNvGraphicFramePr>
          <p:nvPr/>
        </p:nvGraphicFramePr>
        <p:xfrm>
          <a:off x="2398713" y="4076700"/>
          <a:ext cx="2101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" imgW="26212800" imgH="4876800" progId="Equation.DSMT4">
                  <p:embed/>
                </p:oleObj>
              </mc:Choice>
              <mc:Fallback>
                <p:oleObj name="Equation" r:id="rId5" imgW="26212800" imgH="48768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8713" y="4076700"/>
                        <a:ext cx="21018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" name="对象 246"/>
          <p:cNvGraphicFramePr>
            <a:graphicFrameLocks noChangeAspect="1"/>
          </p:cNvGraphicFramePr>
          <p:nvPr/>
        </p:nvGraphicFramePr>
        <p:xfrm>
          <a:off x="4633667" y="3578467"/>
          <a:ext cx="2440130" cy="158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7" imgW="33832800" imgH="21945600" progId="Equation.DSMT4">
                  <p:embed/>
                </p:oleObj>
              </mc:Choice>
              <mc:Fallback>
                <p:oleObj name="Equation" r:id="rId7" imgW="33832800" imgH="21945600" progId="Equation.DSMT4">
                  <p:embed/>
                  <p:pic>
                    <p:nvPicPr>
                      <p:cNvPr id="0" name="对象 2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3667" y="3578467"/>
                        <a:ext cx="2440130" cy="158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52292" y="4110841"/>
            <a:ext cx="1861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如果有</a:t>
            </a:r>
            <a:r>
              <a:rPr lang="en-US" altLang="zh-CN" dirty="0"/>
              <a:t>10</a:t>
            </a:r>
            <a:r>
              <a:rPr lang="zh-CN" altLang="en-US" dirty="0"/>
              <a:t>个分类</a:t>
            </a:r>
            <a:r>
              <a:rPr lang="en-US" altLang="zh-CN" dirty="0"/>
              <a:t>,</a:t>
            </a:r>
            <a:endParaRPr lang="zh-CN" altLang="en-US" dirty="0"/>
          </a:p>
        </p:txBody>
      </p:sp>
      <p:sp>
        <p:nvSpPr>
          <p:cNvPr id="250" name="文本框 249"/>
          <p:cNvSpPr txBox="1"/>
          <p:nvPr/>
        </p:nvSpPr>
        <p:spPr>
          <a:xfrm>
            <a:off x="641406" y="4706600"/>
            <a:ext cx="3599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如果要表示第</a:t>
            </a:r>
            <a:r>
              <a:rPr lang="en-US" altLang="zh-CN" dirty="0"/>
              <a:t>5</a:t>
            </a:r>
            <a:r>
              <a:rPr lang="zh-CN" altLang="en-US" dirty="0"/>
              <a:t>类</a:t>
            </a:r>
            <a:r>
              <a:rPr lang="en-US" altLang="zh-CN" dirty="0"/>
              <a:t>,</a:t>
            </a:r>
            <a:r>
              <a:rPr lang="zh-CN" altLang="en-US" dirty="0"/>
              <a:t>不能直接用</a:t>
            </a:r>
            <a:r>
              <a:rPr lang="en-US" altLang="zh-CN" dirty="0"/>
              <a:t>y=5!</a:t>
            </a:r>
            <a:endParaRPr lang="zh-CN" altLang="en-US" dirty="0"/>
          </a:p>
        </p:txBody>
      </p:sp>
      <p:cxnSp>
        <p:nvCxnSpPr>
          <p:cNvPr id="7" name="直接连接符 6"/>
          <p:cNvCxnSpPr>
            <a:endCxn id="250" idx="3"/>
          </p:cNvCxnSpPr>
          <p:nvPr/>
        </p:nvCxnSpPr>
        <p:spPr>
          <a:xfrm>
            <a:off x="3646224" y="4891266"/>
            <a:ext cx="594244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5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28575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/>
              </a:rPr>
              <a:t>Training a neural network</a:t>
            </a:r>
            <a:endParaRPr lang="en-US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662285"/>
            <a:ext cx="85833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2400" dirty="0">
                <a:solidFill>
                  <a:prstClr val="black"/>
                </a:solidFill>
                <a:latin typeface="Calibri"/>
              </a:rPr>
              <a:t>Randomly initialize weights</a:t>
            </a:r>
            <a:r>
              <a:rPr lang="en-US" altLang="zh-CN" sz="2400" dirty="0">
                <a:solidFill>
                  <a:prstClr val="black"/>
                </a:solidFill>
                <a:latin typeface="Calibri"/>
              </a:rPr>
              <a:t>(</a:t>
            </a:r>
            <a:r>
              <a:rPr lang="zh-CN" altLang="en-US" sz="2400" dirty="0">
                <a:solidFill>
                  <a:prstClr val="black"/>
                </a:solidFill>
                <a:latin typeface="Calibri"/>
              </a:rPr>
              <a:t>一般随机初始化为很小的值</a:t>
            </a:r>
            <a:r>
              <a:rPr lang="en-US" altLang="zh-CN" sz="2400" dirty="0">
                <a:solidFill>
                  <a:prstClr val="black"/>
                </a:solidFill>
                <a:latin typeface="Calibri"/>
              </a:rPr>
              <a:t>)</a:t>
            </a:r>
            <a:endParaRPr lang="en-US" sz="2400" dirty="0">
              <a:solidFill>
                <a:prstClr val="black"/>
              </a:solidFill>
              <a:latin typeface="Calibri"/>
            </a:endParaRPr>
          </a:p>
          <a:p>
            <a:pPr marL="457200" indent="-457200">
              <a:buFontTx/>
              <a:buAutoNum type="arabicPeriod"/>
            </a:pPr>
            <a:r>
              <a:rPr lang="en-US" sz="2400" dirty="0">
                <a:solidFill>
                  <a:prstClr val="black"/>
                </a:solidFill>
                <a:latin typeface="Calibri"/>
              </a:rPr>
              <a:t>Implement forward propagation to get               for any  </a:t>
            </a:r>
            <a:endParaRPr lang="en-US" sz="2400" dirty="0">
              <a:solidFill>
                <a:prstClr val="black"/>
              </a:solidFill>
              <a:latin typeface="Calibri"/>
            </a:endParaRPr>
          </a:p>
          <a:p>
            <a:pPr marL="457200" indent="-457200">
              <a:buFontTx/>
              <a:buAutoNum type="arabicPeriod"/>
            </a:pPr>
            <a:r>
              <a:rPr lang="en-US" sz="2400" dirty="0">
                <a:solidFill>
                  <a:prstClr val="black"/>
                </a:solidFill>
                <a:latin typeface="Calibri"/>
              </a:rPr>
              <a:t>Implement code to compute cost function</a:t>
            </a:r>
            <a:endParaRPr lang="en-US" sz="2400" dirty="0">
              <a:solidFill>
                <a:prstClr val="black"/>
              </a:solidFill>
              <a:latin typeface="Calibri"/>
            </a:endParaRPr>
          </a:p>
          <a:p>
            <a:pPr marL="457200" indent="-457200">
              <a:buFontTx/>
              <a:buAutoNum type="arabicPeriod"/>
            </a:pPr>
            <a:r>
              <a:rPr lang="en-US" sz="2400" dirty="0">
                <a:solidFill>
                  <a:prstClr val="black"/>
                </a:solidFill>
                <a:latin typeface="Calibri"/>
              </a:rPr>
              <a:t>Implement </a:t>
            </a:r>
            <a:r>
              <a:rPr lang="en-US" sz="2400" dirty="0" err="1">
                <a:solidFill>
                  <a:prstClr val="black"/>
                </a:solidFill>
                <a:latin typeface="Calibri"/>
              </a:rPr>
              <a:t>backprop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 to compute partial derivatives</a:t>
            </a:r>
            <a:endParaRPr lang="en-US" sz="24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0630" y="1126995"/>
            <a:ext cx="350520" cy="23050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137285"/>
            <a:ext cx="861060" cy="29146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8860" y="1521775"/>
            <a:ext cx="518160" cy="25527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7350" y="1777045"/>
            <a:ext cx="1049655" cy="453390"/>
          </a:xfrm>
          <a:prstGeom prst="rect">
            <a:avLst/>
          </a:prstGeom>
        </p:spPr>
      </p:pic>
      <p:sp>
        <p:nvSpPr>
          <p:cNvPr id="306" name="TextBox 305"/>
          <p:cNvSpPr txBox="1"/>
          <p:nvPr/>
        </p:nvSpPr>
        <p:spPr>
          <a:xfrm>
            <a:off x="396410" y="2266950"/>
            <a:ext cx="874759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sz="2000" b="1" dirty="0" err="1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 = 1:m</a:t>
            </a:r>
            <a:endParaRPr lang="en-US" sz="20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sz="2400" dirty="0">
                <a:solidFill>
                  <a:prstClr val="black"/>
                </a:solidFill>
                <a:latin typeface="Calibri"/>
                <a:cs typeface="Courier New" pitchFamily="49" charset="0"/>
                <a:sym typeface="Wingdings" pitchFamily="2" charset="2"/>
              </a:rPr>
              <a:t>Perform forward propagation and backpropagation using example</a:t>
            </a:r>
            <a:endParaRPr lang="en-US" sz="2400" dirty="0">
              <a:solidFill>
                <a:prstClr val="black"/>
              </a:solidFill>
              <a:latin typeface="Calibri"/>
              <a:cs typeface="Courier New" pitchFamily="49" charset="0"/>
              <a:sym typeface="Wingdings" pitchFamily="2" charset="2"/>
            </a:endParaRPr>
          </a:p>
          <a:p>
            <a:pPr lvl="1"/>
            <a:r>
              <a:rPr lang="en-US" sz="2400" dirty="0">
                <a:solidFill>
                  <a:prstClr val="black"/>
                </a:solidFill>
                <a:latin typeface="Calibri"/>
                <a:cs typeface="Courier New" pitchFamily="49" charset="0"/>
                <a:sym typeface="Wingdings" pitchFamily="2" charset="2"/>
              </a:rPr>
              <a:t>(Get activations        and delta terms       for	           ).</a:t>
            </a:r>
            <a:endParaRPr lang="en-US" sz="2400" dirty="0">
              <a:solidFill>
                <a:prstClr val="black"/>
              </a:solidFill>
              <a:latin typeface="Calibri"/>
              <a:cs typeface="Courier New" pitchFamily="49" charset="0"/>
              <a:sym typeface="Wingdings" pitchFamily="2" charset="2"/>
            </a:endParaRPr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140" y="3414084"/>
            <a:ext cx="327660" cy="2305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3402209"/>
            <a:ext cx="316230" cy="23050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8890" y="3446794"/>
            <a:ext cx="1261110" cy="226695"/>
          </a:xfrm>
          <a:prstGeom prst="rect">
            <a:avLst/>
          </a:prstGeom>
        </p:spPr>
      </p:pic>
      <p:grpSp>
        <p:nvGrpSpPr>
          <p:cNvPr id="308" name="Group 307"/>
          <p:cNvGrpSpPr/>
          <p:nvPr/>
        </p:nvGrpSpPr>
        <p:grpSpPr>
          <a:xfrm>
            <a:off x="5449297" y="3844714"/>
            <a:ext cx="1990676" cy="1004128"/>
            <a:chOff x="1905000" y="2190750"/>
            <a:chExt cx="3483917" cy="1744001"/>
          </a:xfrm>
        </p:grpSpPr>
        <p:sp>
          <p:nvSpPr>
            <p:cNvPr id="313" name="Oval 312"/>
            <p:cNvSpPr/>
            <p:nvPr/>
          </p:nvSpPr>
          <p:spPr>
            <a:xfrm>
              <a:off x="1905000" y="3183496"/>
              <a:ext cx="286463" cy="28760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4" name="Oval 313"/>
            <p:cNvSpPr/>
            <p:nvPr/>
          </p:nvSpPr>
          <p:spPr>
            <a:xfrm>
              <a:off x="1905000" y="2848532"/>
              <a:ext cx="286463" cy="28760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5" name="Oval 314"/>
            <p:cNvSpPr/>
            <p:nvPr/>
          </p:nvSpPr>
          <p:spPr>
            <a:xfrm>
              <a:off x="1905000" y="2513568"/>
              <a:ext cx="286463" cy="28760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6" name="Oval 315"/>
            <p:cNvSpPr/>
            <p:nvPr/>
          </p:nvSpPr>
          <p:spPr>
            <a:xfrm>
              <a:off x="2899779" y="2190751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7" name="Oval 316"/>
            <p:cNvSpPr/>
            <p:nvPr/>
          </p:nvSpPr>
          <p:spPr>
            <a:xfrm>
              <a:off x="5102454" y="2369767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8" name="Straight Arrow Connector 317"/>
            <p:cNvCxnSpPr>
              <a:stCxn id="315" idx="6"/>
              <a:endCxn id="316" idx="2"/>
            </p:cNvCxnSpPr>
            <p:nvPr/>
          </p:nvCxnSpPr>
          <p:spPr>
            <a:xfrm flipV="1">
              <a:off x="2191463" y="2334552"/>
              <a:ext cx="708316" cy="3228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Straight Arrow Connector 318"/>
            <p:cNvCxnSpPr>
              <a:stCxn id="314" idx="6"/>
              <a:endCxn id="316" idx="2"/>
            </p:cNvCxnSpPr>
            <p:nvPr/>
          </p:nvCxnSpPr>
          <p:spPr>
            <a:xfrm flipV="1">
              <a:off x="2191463" y="2334552"/>
              <a:ext cx="708316" cy="65778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Straight Arrow Connector 319"/>
            <p:cNvCxnSpPr>
              <a:stCxn id="313" idx="6"/>
              <a:endCxn id="316" idx="2"/>
            </p:cNvCxnSpPr>
            <p:nvPr/>
          </p:nvCxnSpPr>
          <p:spPr>
            <a:xfrm flipV="1">
              <a:off x="2191463" y="2334552"/>
              <a:ext cx="708316" cy="99274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1" name="Oval 320"/>
            <p:cNvSpPr/>
            <p:nvPr/>
          </p:nvSpPr>
          <p:spPr>
            <a:xfrm>
              <a:off x="2899778" y="2564055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22" name="Straight Arrow Connector 321"/>
            <p:cNvCxnSpPr>
              <a:stCxn id="315" idx="6"/>
              <a:endCxn id="321" idx="2"/>
            </p:cNvCxnSpPr>
            <p:nvPr/>
          </p:nvCxnSpPr>
          <p:spPr>
            <a:xfrm>
              <a:off x="2191463" y="2657369"/>
              <a:ext cx="708315" cy="5048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Straight Arrow Connector 322"/>
            <p:cNvCxnSpPr>
              <a:stCxn id="314" idx="6"/>
              <a:endCxn id="321" idx="2"/>
            </p:cNvCxnSpPr>
            <p:nvPr/>
          </p:nvCxnSpPr>
          <p:spPr>
            <a:xfrm flipV="1">
              <a:off x="2191463" y="2707856"/>
              <a:ext cx="708315" cy="28447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Straight Arrow Connector 323"/>
            <p:cNvCxnSpPr>
              <a:stCxn id="313" idx="6"/>
              <a:endCxn id="321" idx="2"/>
            </p:cNvCxnSpPr>
            <p:nvPr/>
          </p:nvCxnSpPr>
          <p:spPr>
            <a:xfrm flipV="1">
              <a:off x="2191463" y="2707856"/>
              <a:ext cx="708315" cy="61944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5" name="Oval 324"/>
            <p:cNvSpPr/>
            <p:nvPr/>
          </p:nvSpPr>
          <p:spPr>
            <a:xfrm>
              <a:off x="2899777" y="2922777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26" name="Straight Arrow Connector 325"/>
            <p:cNvCxnSpPr>
              <a:stCxn id="315" idx="6"/>
              <a:endCxn id="325" idx="2"/>
            </p:cNvCxnSpPr>
            <p:nvPr/>
          </p:nvCxnSpPr>
          <p:spPr>
            <a:xfrm>
              <a:off x="2191463" y="2657369"/>
              <a:ext cx="708314" cy="40920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Straight Arrow Connector 326"/>
            <p:cNvCxnSpPr>
              <a:stCxn id="314" idx="6"/>
              <a:endCxn id="325" idx="2"/>
            </p:cNvCxnSpPr>
            <p:nvPr/>
          </p:nvCxnSpPr>
          <p:spPr>
            <a:xfrm>
              <a:off x="2191463" y="2992333"/>
              <a:ext cx="708314" cy="7424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Straight Arrow Connector 327"/>
            <p:cNvCxnSpPr>
              <a:stCxn id="313" idx="6"/>
              <a:endCxn id="325" idx="2"/>
            </p:cNvCxnSpPr>
            <p:nvPr/>
          </p:nvCxnSpPr>
          <p:spPr>
            <a:xfrm flipV="1">
              <a:off x="2191463" y="3066578"/>
              <a:ext cx="708314" cy="26071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5" name="Oval 354"/>
            <p:cNvSpPr/>
            <p:nvPr/>
          </p:nvSpPr>
          <p:spPr>
            <a:xfrm>
              <a:off x="2899776" y="3273713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56" name="Straight Arrow Connector 355"/>
            <p:cNvCxnSpPr>
              <a:stCxn id="315" idx="6"/>
              <a:endCxn id="355" idx="2"/>
            </p:cNvCxnSpPr>
            <p:nvPr/>
          </p:nvCxnSpPr>
          <p:spPr>
            <a:xfrm>
              <a:off x="2191463" y="2657369"/>
              <a:ext cx="708313" cy="76014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Straight Arrow Connector 356"/>
            <p:cNvCxnSpPr>
              <a:stCxn id="314" idx="6"/>
              <a:endCxn id="355" idx="2"/>
            </p:cNvCxnSpPr>
            <p:nvPr/>
          </p:nvCxnSpPr>
          <p:spPr>
            <a:xfrm>
              <a:off x="2191463" y="2992333"/>
              <a:ext cx="708313" cy="42518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Straight Arrow Connector 357"/>
            <p:cNvCxnSpPr>
              <a:stCxn id="313" idx="6"/>
              <a:endCxn id="355" idx="2"/>
            </p:cNvCxnSpPr>
            <p:nvPr/>
          </p:nvCxnSpPr>
          <p:spPr>
            <a:xfrm>
              <a:off x="2191463" y="3327297"/>
              <a:ext cx="708313" cy="902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9" name="Oval 358"/>
            <p:cNvSpPr/>
            <p:nvPr/>
          </p:nvSpPr>
          <p:spPr>
            <a:xfrm>
              <a:off x="2899779" y="3638550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60" name="Straight Arrow Connector 359"/>
            <p:cNvCxnSpPr>
              <a:stCxn id="315" idx="6"/>
              <a:endCxn id="359" idx="2"/>
            </p:cNvCxnSpPr>
            <p:nvPr/>
          </p:nvCxnSpPr>
          <p:spPr>
            <a:xfrm>
              <a:off x="2191463" y="2657369"/>
              <a:ext cx="708316" cy="112498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Straight Arrow Connector 360"/>
            <p:cNvCxnSpPr>
              <a:stCxn id="314" idx="6"/>
              <a:endCxn id="359" idx="2"/>
            </p:cNvCxnSpPr>
            <p:nvPr/>
          </p:nvCxnSpPr>
          <p:spPr>
            <a:xfrm>
              <a:off x="2191463" y="2992333"/>
              <a:ext cx="708316" cy="790018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Straight Arrow Connector 361"/>
            <p:cNvCxnSpPr>
              <a:stCxn id="313" idx="6"/>
              <a:endCxn id="359" idx="2"/>
            </p:cNvCxnSpPr>
            <p:nvPr/>
          </p:nvCxnSpPr>
          <p:spPr>
            <a:xfrm>
              <a:off x="2191463" y="3327297"/>
              <a:ext cx="708316" cy="45505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3" name="Oval 362"/>
            <p:cNvSpPr/>
            <p:nvPr/>
          </p:nvSpPr>
          <p:spPr>
            <a:xfrm>
              <a:off x="4028197" y="2190750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64" name="Straight Arrow Connector 363"/>
            <p:cNvCxnSpPr>
              <a:stCxn id="316" idx="6"/>
              <a:endCxn id="363" idx="2"/>
            </p:cNvCxnSpPr>
            <p:nvPr/>
          </p:nvCxnSpPr>
          <p:spPr>
            <a:xfrm flipV="1">
              <a:off x="3186242" y="2334551"/>
              <a:ext cx="841955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Straight Arrow Connector 364"/>
            <p:cNvCxnSpPr>
              <a:stCxn id="321" idx="6"/>
              <a:endCxn id="363" idx="2"/>
            </p:cNvCxnSpPr>
            <p:nvPr/>
          </p:nvCxnSpPr>
          <p:spPr>
            <a:xfrm flipV="1">
              <a:off x="3186241" y="2334551"/>
              <a:ext cx="841956" cy="3733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Straight Arrow Connector 365"/>
            <p:cNvCxnSpPr>
              <a:stCxn id="325" idx="6"/>
              <a:endCxn id="363" idx="2"/>
            </p:cNvCxnSpPr>
            <p:nvPr/>
          </p:nvCxnSpPr>
          <p:spPr>
            <a:xfrm flipV="1">
              <a:off x="3186240" y="2334551"/>
              <a:ext cx="841957" cy="73202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Straight Arrow Connector 366"/>
            <p:cNvCxnSpPr>
              <a:stCxn id="355" idx="6"/>
              <a:endCxn id="363" idx="2"/>
            </p:cNvCxnSpPr>
            <p:nvPr/>
          </p:nvCxnSpPr>
          <p:spPr>
            <a:xfrm flipV="1">
              <a:off x="3186239" y="2334551"/>
              <a:ext cx="841958" cy="108296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Straight Arrow Connector 367"/>
            <p:cNvCxnSpPr>
              <a:stCxn id="359" idx="6"/>
              <a:endCxn id="363" idx="2"/>
            </p:cNvCxnSpPr>
            <p:nvPr/>
          </p:nvCxnSpPr>
          <p:spPr>
            <a:xfrm flipV="1">
              <a:off x="3186242" y="2334551"/>
              <a:ext cx="841955" cy="144780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9" name="Oval 368"/>
            <p:cNvSpPr/>
            <p:nvPr/>
          </p:nvSpPr>
          <p:spPr>
            <a:xfrm>
              <a:off x="4028196" y="2568528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70" name="Straight Arrow Connector 369"/>
            <p:cNvCxnSpPr>
              <a:endCxn id="369" idx="2"/>
            </p:cNvCxnSpPr>
            <p:nvPr/>
          </p:nvCxnSpPr>
          <p:spPr>
            <a:xfrm flipV="1">
              <a:off x="3186241" y="2712329"/>
              <a:ext cx="841955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Straight Arrow Connector 370"/>
            <p:cNvCxnSpPr>
              <a:stCxn id="325" idx="6"/>
              <a:endCxn id="369" idx="2"/>
            </p:cNvCxnSpPr>
            <p:nvPr/>
          </p:nvCxnSpPr>
          <p:spPr>
            <a:xfrm flipV="1">
              <a:off x="3186240" y="2712329"/>
              <a:ext cx="841956" cy="35424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Straight Arrow Connector 371"/>
            <p:cNvCxnSpPr>
              <a:endCxn id="369" idx="2"/>
            </p:cNvCxnSpPr>
            <p:nvPr/>
          </p:nvCxnSpPr>
          <p:spPr>
            <a:xfrm flipV="1">
              <a:off x="3186239" y="2712329"/>
              <a:ext cx="841957" cy="73202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Straight Arrow Connector 372"/>
            <p:cNvCxnSpPr>
              <a:endCxn id="369" idx="2"/>
            </p:cNvCxnSpPr>
            <p:nvPr/>
          </p:nvCxnSpPr>
          <p:spPr>
            <a:xfrm flipV="1">
              <a:off x="3186238" y="2712329"/>
              <a:ext cx="841958" cy="108296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Straight Arrow Connector 373"/>
            <p:cNvCxnSpPr>
              <a:stCxn id="316" idx="6"/>
              <a:endCxn id="369" idx="2"/>
            </p:cNvCxnSpPr>
            <p:nvPr/>
          </p:nvCxnSpPr>
          <p:spPr>
            <a:xfrm>
              <a:off x="3186242" y="2334552"/>
              <a:ext cx="841954" cy="37777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5" name="Oval 374"/>
            <p:cNvSpPr/>
            <p:nvPr/>
          </p:nvSpPr>
          <p:spPr>
            <a:xfrm>
              <a:off x="4030044" y="2915686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76" name="Straight Arrow Connector 375"/>
            <p:cNvCxnSpPr>
              <a:endCxn id="375" idx="2"/>
            </p:cNvCxnSpPr>
            <p:nvPr/>
          </p:nvCxnSpPr>
          <p:spPr>
            <a:xfrm flipV="1">
              <a:off x="3188089" y="3059487"/>
              <a:ext cx="841955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Straight Arrow Connector 376"/>
            <p:cNvCxnSpPr>
              <a:endCxn id="375" idx="2"/>
            </p:cNvCxnSpPr>
            <p:nvPr/>
          </p:nvCxnSpPr>
          <p:spPr>
            <a:xfrm flipV="1">
              <a:off x="3188088" y="3059487"/>
              <a:ext cx="841956" cy="3733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Straight Arrow Connector 377"/>
            <p:cNvCxnSpPr>
              <a:endCxn id="375" idx="2"/>
            </p:cNvCxnSpPr>
            <p:nvPr/>
          </p:nvCxnSpPr>
          <p:spPr>
            <a:xfrm flipV="1">
              <a:off x="3188087" y="3059487"/>
              <a:ext cx="841957" cy="73202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Straight Arrow Connector 378"/>
            <p:cNvCxnSpPr>
              <a:stCxn id="321" idx="6"/>
              <a:endCxn id="375" idx="2"/>
            </p:cNvCxnSpPr>
            <p:nvPr/>
          </p:nvCxnSpPr>
          <p:spPr>
            <a:xfrm>
              <a:off x="3186241" y="2707856"/>
              <a:ext cx="843803" cy="35163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Straight Arrow Connector 379"/>
            <p:cNvCxnSpPr>
              <a:stCxn id="316" idx="6"/>
              <a:endCxn id="375" idx="2"/>
            </p:cNvCxnSpPr>
            <p:nvPr/>
          </p:nvCxnSpPr>
          <p:spPr>
            <a:xfrm>
              <a:off x="3186242" y="2334552"/>
              <a:ext cx="843802" cy="72493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1" name="Oval 380"/>
            <p:cNvSpPr/>
            <p:nvPr/>
          </p:nvSpPr>
          <p:spPr>
            <a:xfrm>
              <a:off x="4028195" y="3263900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82" name="Straight Arrow Connector 381"/>
            <p:cNvCxnSpPr>
              <a:stCxn id="355" idx="6"/>
              <a:endCxn id="381" idx="2"/>
            </p:cNvCxnSpPr>
            <p:nvPr/>
          </p:nvCxnSpPr>
          <p:spPr>
            <a:xfrm flipV="1">
              <a:off x="3186239" y="3407701"/>
              <a:ext cx="841956" cy="981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Straight Arrow Connector 382"/>
            <p:cNvCxnSpPr>
              <a:endCxn id="381" idx="2"/>
            </p:cNvCxnSpPr>
            <p:nvPr/>
          </p:nvCxnSpPr>
          <p:spPr>
            <a:xfrm flipV="1">
              <a:off x="3186239" y="3407701"/>
              <a:ext cx="841956" cy="37330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Straight Arrow Connector 383"/>
            <p:cNvCxnSpPr>
              <a:stCxn id="325" idx="6"/>
              <a:endCxn id="381" idx="2"/>
            </p:cNvCxnSpPr>
            <p:nvPr/>
          </p:nvCxnSpPr>
          <p:spPr>
            <a:xfrm>
              <a:off x="3186240" y="3066578"/>
              <a:ext cx="841955" cy="34112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Straight Arrow Connector 384"/>
            <p:cNvCxnSpPr>
              <a:stCxn id="321" idx="6"/>
              <a:endCxn id="381" idx="2"/>
            </p:cNvCxnSpPr>
            <p:nvPr/>
          </p:nvCxnSpPr>
          <p:spPr>
            <a:xfrm>
              <a:off x="3186241" y="2707856"/>
              <a:ext cx="841954" cy="69984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Straight Arrow Connector 385"/>
            <p:cNvCxnSpPr>
              <a:stCxn id="316" idx="6"/>
              <a:endCxn id="381" idx="2"/>
            </p:cNvCxnSpPr>
            <p:nvPr/>
          </p:nvCxnSpPr>
          <p:spPr>
            <a:xfrm>
              <a:off x="3186242" y="2334552"/>
              <a:ext cx="841953" cy="107314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7" name="Oval 386"/>
            <p:cNvSpPr/>
            <p:nvPr/>
          </p:nvSpPr>
          <p:spPr>
            <a:xfrm>
              <a:off x="4028194" y="3647150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88" name="Straight Arrow Connector 387"/>
            <p:cNvCxnSpPr>
              <a:endCxn id="387" idx="2"/>
            </p:cNvCxnSpPr>
            <p:nvPr/>
          </p:nvCxnSpPr>
          <p:spPr>
            <a:xfrm flipV="1">
              <a:off x="3186239" y="3790951"/>
              <a:ext cx="841955" cy="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Straight Arrow Connector 388"/>
            <p:cNvCxnSpPr>
              <a:stCxn id="355" idx="6"/>
              <a:endCxn id="387" idx="2"/>
            </p:cNvCxnSpPr>
            <p:nvPr/>
          </p:nvCxnSpPr>
          <p:spPr>
            <a:xfrm>
              <a:off x="3186239" y="3417514"/>
              <a:ext cx="841955" cy="37343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Straight Arrow Connector 389"/>
            <p:cNvCxnSpPr>
              <a:stCxn id="325" idx="6"/>
              <a:endCxn id="387" idx="2"/>
            </p:cNvCxnSpPr>
            <p:nvPr/>
          </p:nvCxnSpPr>
          <p:spPr>
            <a:xfrm>
              <a:off x="3186240" y="3066578"/>
              <a:ext cx="841954" cy="72437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Straight Arrow Connector 390"/>
            <p:cNvCxnSpPr>
              <a:stCxn id="321" idx="6"/>
              <a:endCxn id="387" idx="2"/>
            </p:cNvCxnSpPr>
            <p:nvPr/>
          </p:nvCxnSpPr>
          <p:spPr>
            <a:xfrm>
              <a:off x="3186241" y="2707856"/>
              <a:ext cx="841953" cy="1083095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Straight Arrow Connector 391"/>
            <p:cNvCxnSpPr>
              <a:stCxn id="316" idx="6"/>
              <a:endCxn id="387" idx="2"/>
            </p:cNvCxnSpPr>
            <p:nvPr/>
          </p:nvCxnSpPr>
          <p:spPr>
            <a:xfrm>
              <a:off x="3186242" y="2334552"/>
              <a:ext cx="841952" cy="145639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Straight Arrow Connector 392"/>
            <p:cNvCxnSpPr>
              <a:stCxn id="363" idx="6"/>
              <a:endCxn id="317" idx="2"/>
            </p:cNvCxnSpPr>
            <p:nvPr/>
          </p:nvCxnSpPr>
          <p:spPr>
            <a:xfrm>
              <a:off x="4314660" y="2334551"/>
              <a:ext cx="787794" cy="1790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Straight Arrow Connector 393"/>
            <p:cNvCxnSpPr>
              <a:stCxn id="369" idx="6"/>
              <a:endCxn id="317" idx="2"/>
            </p:cNvCxnSpPr>
            <p:nvPr/>
          </p:nvCxnSpPr>
          <p:spPr>
            <a:xfrm flipV="1">
              <a:off x="4314659" y="2513568"/>
              <a:ext cx="787795" cy="19876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Straight Arrow Connector 394"/>
            <p:cNvCxnSpPr>
              <a:stCxn id="375" idx="6"/>
              <a:endCxn id="317" idx="2"/>
            </p:cNvCxnSpPr>
            <p:nvPr/>
          </p:nvCxnSpPr>
          <p:spPr>
            <a:xfrm flipV="1">
              <a:off x="4316507" y="2513568"/>
              <a:ext cx="785947" cy="54591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6" name="Straight Arrow Connector 395"/>
            <p:cNvCxnSpPr>
              <a:stCxn id="381" idx="6"/>
              <a:endCxn id="317" idx="2"/>
            </p:cNvCxnSpPr>
            <p:nvPr/>
          </p:nvCxnSpPr>
          <p:spPr>
            <a:xfrm flipV="1">
              <a:off x="4314658" y="2513568"/>
              <a:ext cx="787796" cy="89413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Straight Arrow Connector 396"/>
            <p:cNvCxnSpPr>
              <a:stCxn id="387" idx="6"/>
              <a:endCxn id="317" idx="2"/>
            </p:cNvCxnSpPr>
            <p:nvPr/>
          </p:nvCxnSpPr>
          <p:spPr>
            <a:xfrm flipV="1">
              <a:off x="4314657" y="2513568"/>
              <a:ext cx="787797" cy="127738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8" name="Oval 397"/>
            <p:cNvSpPr/>
            <p:nvPr/>
          </p:nvSpPr>
          <p:spPr>
            <a:xfrm>
              <a:off x="5102453" y="2745652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99" name="Straight Arrow Connector 398"/>
            <p:cNvCxnSpPr>
              <a:endCxn id="398" idx="2"/>
            </p:cNvCxnSpPr>
            <p:nvPr/>
          </p:nvCxnSpPr>
          <p:spPr>
            <a:xfrm>
              <a:off x="4314659" y="2710436"/>
              <a:ext cx="787794" cy="1790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9" name="Straight Arrow Connector 438"/>
            <p:cNvCxnSpPr>
              <a:endCxn id="398" idx="2"/>
            </p:cNvCxnSpPr>
            <p:nvPr/>
          </p:nvCxnSpPr>
          <p:spPr>
            <a:xfrm flipV="1">
              <a:off x="4314658" y="2889453"/>
              <a:ext cx="787795" cy="19876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0" name="Straight Arrow Connector 439"/>
            <p:cNvCxnSpPr>
              <a:endCxn id="398" idx="2"/>
            </p:cNvCxnSpPr>
            <p:nvPr/>
          </p:nvCxnSpPr>
          <p:spPr>
            <a:xfrm flipV="1">
              <a:off x="4316506" y="2889453"/>
              <a:ext cx="785947" cy="54591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1" name="Straight Arrow Connector 440"/>
            <p:cNvCxnSpPr>
              <a:endCxn id="398" idx="2"/>
            </p:cNvCxnSpPr>
            <p:nvPr/>
          </p:nvCxnSpPr>
          <p:spPr>
            <a:xfrm flipV="1">
              <a:off x="4314657" y="2889453"/>
              <a:ext cx="787796" cy="894133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2" name="Straight Arrow Connector 441"/>
            <p:cNvCxnSpPr>
              <a:stCxn id="363" idx="6"/>
              <a:endCxn id="398" idx="2"/>
            </p:cNvCxnSpPr>
            <p:nvPr/>
          </p:nvCxnSpPr>
          <p:spPr>
            <a:xfrm>
              <a:off x="4314660" y="2334551"/>
              <a:ext cx="787793" cy="55490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3" name="Oval 442"/>
            <p:cNvSpPr/>
            <p:nvPr/>
          </p:nvSpPr>
          <p:spPr>
            <a:xfrm>
              <a:off x="5102452" y="3088214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44" name="Straight Arrow Connector 443"/>
            <p:cNvCxnSpPr>
              <a:endCxn id="443" idx="2"/>
            </p:cNvCxnSpPr>
            <p:nvPr/>
          </p:nvCxnSpPr>
          <p:spPr>
            <a:xfrm>
              <a:off x="4314658" y="3052998"/>
              <a:ext cx="787794" cy="1790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5" name="Straight Arrow Connector 444"/>
            <p:cNvCxnSpPr>
              <a:endCxn id="443" idx="2"/>
            </p:cNvCxnSpPr>
            <p:nvPr/>
          </p:nvCxnSpPr>
          <p:spPr>
            <a:xfrm flipV="1">
              <a:off x="4314657" y="3232015"/>
              <a:ext cx="787795" cy="19876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Straight Arrow Connector 445"/>
            <p:cNvCxnSpPr>
              <a:endCxn id="443" idx="2"/>
            </p:cNvCxnSpPr>
            <p:nvPr/>
          </p:nvCxnSpPr>
          <p:spPr>
            <a:xfrm flipV="1">
              <a:off x="4316505" y="3232015"/>
              <a:ext cx="785947" cy="54591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Straight Arrow Connector 446"/>
            <p:cNvCxnSpPr>
              <a:stCxn id="369" idx="6"/>
              <a:endCxn id="443" idx="2"/>
            </p:cNvCxnSpPr>
            <p:nvPr/>
          </p:nvCxnSpPr>
          <p:spPr>
            <a:xfrm>
              <a:off x="4314659" y="2712329"/>
              <a:ext cx="787793" cy="519686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Straight Arrow Connector 447"/>
            <p:cNvCxnSpPr>
              <a:stCxn id="363" idx="6"/>
              <a:endCxn id="443" idx="2"/>
            </p:cNvCxnSpPr>
            <p:nvPr/>
          </p:nvCxnSpPr>
          <p:spPr>
            <a:xfrm>
              <a:off x="4314660" y="2334551"/>
              <a:ext cx="787792" cy="89746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9" name="Oval 448"/>
            <p:cNvSpPr/>
            <p:nvPr/>
          </p:nvSpPr>
          <p:spPr>
            <a:xfrm>
              <a:off x="5102454" y="3450552"/>
              <a:ext cx="286463" cy="28760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50" name="Straight Arrow Connector 449"/>
            <p:cNvCxnSpPr>
              <a:endCxn id="449" idx="2"/>
            </p:cNvCxnSpPr>
            <p:nvPr/>
          </p:nvCxnSpPr>
          <p:spPr>
            <a:xfrm>
              <a:off x="4314660" y="3415336"/>
              <a:ext cx="787794" cy="179017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1" name="Straight Arrow Connector 450"/>
            <p:cNvCxnSpPr>
              <a:endCxn id="449" idx="2"/>
            </p:cNvCxnSpPr>
            <p:nvPr/>
          </p:nvCxnSpPr>
          <p:spPr>
            <a:xfrm flipV="1">
              <a:off x="4314659" y="3594353"/>
              <a:ext cx="787795" cy="19876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2" name="Straight Arrow Connector 451"/>
            <p:cNvCxnSpPr>
              <a:stCxn id="375" idx="6"/>
              <a:endCxn id="449" idx="2"/>
            </p:cNvCxnSpPr>
            <p:nvPr/>
          </p:nvCxnSpPr>
          <p:spPr>
            <a:xfrm>
              <a:off x="4316507" y="3059487"/>
              <a:ext cx="785947" cy="534866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3" name="Straight Arrow Connector 452"/>
            <p:cNvCxnSpPr>
              <a:stCxn id="369" idx="6"/>
              <a:endCxn id="449" idx="2"/>
            </p:cNvCxnSpPr>
            <p:nvPr/>
          </p:nvCxnSpPr>
          <p:spPr>
            <a:xfrm>
              <a:off x="4314659" y="2712329"/>
              <a:ext cx="787795" cy="882024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4" name="Straight Arrow Connector 453"/>
            <p:cNvCxnSpPr>
              <a:stCxn id="363" idx="6"/>
              <a:endCxn id="449" idx="2"/>
            </p:cNvCxnSpPr>
            <p:nvPr/>
          </p:nvCxnSpPr>
          <p:spPr>
            <a:xfrm>
              <a:off x="4314660" y="2334551"/>
              <a:ext cx="787794" cy="125980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 3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3030410"/>
            <a:ext cx="1022985" cy="29146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5" name="Ink 4"/>
              <p14:cNvContentPartPr/>
              <p14:nvPr/>
            </p14:nvContentPartPr>
            <p14:xfrm>
              <a:off x="471351" y="3719749"/>
              <a:ext cx="6747120" cy="1352520"/>
            </p14:xfrm>
          </p:contentPart>
        </mc:Choice>
        <mc:Fallback xmlns="">
          <p:pic>
            <p:nvPicPr>
              <p:cNvPr id="5" name="Ink 4"/>
            </p:nvPicPr>
            <p:blipFill>
              <a:blip r:embed="rId18"/>
            </p:blipFill>
            <p:spPr>
              <a:xfrm>
                <a:off x="471351" y="3719749"/>
                <a:ext cx="6747120" cy="13525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93" name="Ink 4"/>
              <p14:cNvContentPartPr/>
              <p14:nvPr/>
            </p14:nvContentPartPr>
            <p14:xfrm>
              <a:off x="2542354" y="2319060"/>
              <a:ext cx="4295520" cy="322200"/>
            </p14:xfrm>
          </p:contentPart>
        </mc:Choice>
        <mc:Fallback xmlns="">
          <p:pic>
            <p:nvPicPr>
              <p:cNvPr id="93" name="Ink 4"/>
            </p:nvPicPr>
            <p:blipFill>
              <a:blip r:embed="rId20"/>
            </p:blipFill>
            <p:spPr>
              <a:xfrm>
                <a:off x="2542354" y="2319060"/>
                <a:ext cx="4295520" cy="3222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5" name="墨迹 14"/>
              <p14:cNvContentPartPr/>
              <p14:nvPr/>
            </p14:nvContentPartPr>
            <p14:xfrm>
              <a:off x="2301160" y="2311220"/>
              <a:ext cx="191160" cy="453960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2"/>
            </p:blipFill>
            <p:spPr>
              <a:xfrm>
                <a:off x="2301160" y="2311220"/>
                <a:ext cx="191160" cy="45396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28575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/>
              </a:rPr>
              <a:t>Training a neural network</a:t>
            </a:r>
            <a:endParaRPr lang="en-US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662285"/>
            <a:ext cx="858337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5"/>
            </a:pPr>
            <a:r>
              <a:rPr lang="en-US" sz="2400" dirty="0">
                <a:solidFill>
                  <a:prstClr val="black"/>
                </a:solidFill>
                <a:latin typeface="Calibri"/>
              </a:rPr>
              <a:t>Use </a:t>
            </a:r>
            <a:r>
              <a:rPr lang="en-US" sz="2400" b="1" dirty="0">
                <a:solidFill>
                  <a:srgbClr val="FF0000"/>
                </a:solidFill>
                <a:latin typeface="Calibri"/>
              </a:rPr>
              <a:t>gradient checking 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to compare                   computed using backpropagation vs. using  numerical estimate of gradient          of          .</a:t>
            </a:r>
            <a:br>
              <a:rPr lang="en-US" sz="2400" dirty="0">
                <a:solidFill>
                  <a:prstClr val="black"/>
                </a:solidFill>
                <a:latin typeface="Calibri"/>
              </a:rPr>
            </a:br>
            <a:r>
              <a:rPr lang="en-US" sz="2400" u="sng" dirty="0">
                <a:solidFill>
                  <a:prstClr val="black"/>
                </a:solidFill>
                <a:latin typeface="Calibri"/>
              </a:rPr>
              <a:t>Then disable gradient checking code.</a:t>
            </a:r>
            <a:endParaRPr lang="en-US" sz="2400" u="sng" dirty="0">
              <a:solidFill>
                <a:prstClr val="black"/>
              </a:solidFill>
              <a:latin typeface="Calibri"/>
            </a:endParaRPr>
          </a:p>
          <a:p>
            <a:pPr marL="457200" indent="-457200">
              <a:buFontTx/>
              <a:buAutoNum type="arabicPeriod" startAt="5"/>
            </a:pPr>
            <a:r>
              <a:rPr lang="en-US" sz="2400" dirty="0">
                <a:solidFill>
                  <a:prstClr val="black"/>
                </a:solidFill>
                <a:latin typeface="Calibri"/>
              </a:rPr>
              <a:t>Use gradient descent or advanced optimization method with backpropagation to try to  minimize          as a function of parameters</a:t>
            </a:r>
            <a:endParaRPr lang="en-US" sz="24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4440" y="1521775"/>
            <a:ext cx="518160" cy="25527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686778"/>
            <a:ext cx="1049655" cy="45339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5875" y="2612325"/>
            <a:ext cx="518160" cy="25527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8905" y="3005200"/>
            <a:ext cx="169545" cy="18478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4:artisticCrisscrossEtching id="{FF50B369-17DF-2E4E-9FC8-B62E6559DD34}"/>
                  </a:ext>
                </a:extLst>
              </p:cNvPr>
              <p:cNvSpPr txBox="1"/>
              <p:nvPr/>
            </p:nvSpPr>
            <p:spPr>
              <a:xfrm>
                <a:off x="1234441" y="4027826"/>
                <a:ext cx="2118360" cy="369332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kumimoji="1" lang="el-GR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Θ</m:t>
                        </m:r>
                      </m:e>
                    </m:d>
                  </m:oMath>
                </a14:m>
                <a:r>
                  <a:rPr kumimoji="1" lang="en-US" altLang="zh-CN" sz="2400" dirty="0"/>
                  <a:t>non-convex</a:t>
                </a:r>
                <a:endParaRPr kumimoji="1" lang="zh-CN" altLang="en-US" sz="2400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441" y="4027826"/>
                <a:ext cx="2118360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5952" t="-20000" r="-2976" b="-4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/>
          <p:nvPr/>
        </p:nvSpPr>
        <p:spPr>
          <a:xfrm>
            <a:off x="304800" y="438150"/>
            <a:ext cx="4407745" cy="1428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eural Networks: Learning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338665" y="1845728"/>
            <a:ext cx="42976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>
            <a:spLocks noGrp="1"/>
          </p:cNvSpPr>
          <p:nvPr>
            <p:ph type="ctrTitle" idx="4294967295"/>
          </p:nvPr>
        </p:nvSpPr>
        <p:spPr>
          <a:xfrm>
            <a:off x="381000" y="1809750"/>
            <a:ext cx="4255345" cy="1676400"/>
          </a:xfrm>
        </p:spPr>
        <p:txBody>
          <a:bodyPr>
            <a:noAutofit/>
          </a:bodyPr>
          <a:lstStyle/>
          <a:p>
            <a:pPr algn="l"/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ackpropagation algorithm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7200" y="3480955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目的</a:t>
            </a:r>
            <a:r>
              <a:rPr lang="en-US" altLang="zh-CN" sz="2400" dirty="0"/>
              <a:t>:</a:t>
            </a:r>
            <a:r>
              <a:rPr lang="zh-CN" altLang="en-US" sz="2400" dirty="0"/>
              <a:t>使得代价函数最小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adient computation</a:t>
            </a:r>
            <a:endParaRPr lang="en-US" sz="2400" b="1" dirty="0"/>
          </a:p>
        </p:txBody>
      </p:sp>
      <p:pic>
        <p:nvPicPr>
          <p:cNvPr id="77" name="Picture 7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882334"/>
            <a:ext cx="6741414" cy="6840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56027"/>
            <a:ext cx="1188720" cy="432054"/>
          </a:xfrm>
          <a:prstGeom prst="rect">
            <a:avLst/>
          </a:prstGeom>
        </p:spPr>
      </p:pic>
      <p:sp>
        <p:nvSpPr>
          <p:cNvPr id="81" name="TextBox 80"/>
          <p:cNvSpPr txBox="1"/>
          <p:nvPr/>
        </p:nvSpPr>
        <p:spPr>
          <a:xfrm>
            <a:off x="838200" y="3409950"/>
            <a:ext cx="640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ed code to compute:</a:t>
            </a:r>
            <a:endParaRPr lang="en-US" sz="2400" dirty="0"/>
          </a:p>
          <a:p>
            <a:pPr marL="342900" indent="-342900">
              <a:buFontTx/>
              <a:buChar char="-"/>
            </a:pPr>
            <a:r>
              <a:rPr lang="en-US" sz="2400" dirty="0"/>
              <a:t> </a:t>
            </a:r>
            <a:endParaRPr lang="en-US" sz="2400" dirty="0"/>
          </a:p>
          <a:p>
            <a:pPr marL="342900" indent="-342900">
              <a:buFontTx/>
              <a:buChar char="-"/>
            </a:pPr>
            <a:r>
              <a:rPr lang="en-US" sz="2400" dirty="0"/>
              <a:t> 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364" y="3909149"/>
            <a:ext cx="621792" cy="3063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664" y="4251884"/>
            <a:ext cx="1259586" cy="539496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609" y="1657096"/>
            <a:ext cx="2330006" cy="6960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1"/>
          <a:srcRect b="7685"/>
          <a:stretch>
            <a:fillRect/>
          </a:stretch>
        </p:blipFill>
        <p:spPr>
          <a:xfrm>
            <a:off x="5410744" y="1047777"/>
            <a:ext cx="2678976" cy="1938902"/>
          </a:xfrm>
          <a:prstGeom prst="rect">
            <a:avLst/>
          </a:prstGeom>
        </p:spPr>
      </p:pic>
      <p:sp>
        <p:nvSpPr>
          <p:cNvPr id="13" name="椭圆 12"/>
          <p:cNvSpPr/>
          <p:nvPr/>
        </p:nvSpPr>
        <p:spPr>
          <a:xfrm>
            <a:off x="5871155" y="1260420"/>
            <a:ext cx="179359" cy="17230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2857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adient computation</a:t>
            </a:r>
            <a:endParaRPr lang="en-US" sz="2400" b="1" dirty="0"/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4819" y="1809750"/>
            <a:ext cx="1040130" cy="276606"/>
          </a:xfrm>
          <a:prstGeom prst="rect">
            <a:avLst/>
          </a:prstGeom>
        </p:spPr>
      </p:pic>
      <p:sp>
        <p:nvSpPr>
          <p:cNvPr id="81" name="TextBox 80"/>
          <p:cNvSpPr txBox="1"/>
          <p:nvPr/>
        </p:nvSpPr>
        <p:spPr>
          <a:xfrm>
            <a:off x="714948" y="842005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iven one training example (   ,    ):</a:t>
            </a:r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3598" y="1034737"/>
            <a:ext cx="153162" cy="1371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780" y="1042357"/>
            <a:ext cx="144018" cy="19659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16622" y="127635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ward propagation</a:t>
            </a:r>
            <a:r>
              <a:rPr lang="zh-CN" altLang="en-US" sz="2400" dirty="0"/>
              <a:t>前向算法</a:t>
            </a:r>
            <a:r>
              <a:rPr lang="en-US" sz="2400" dirty="0"/>
              <a:t>: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632" y="2205699"/>
            <a:ext cx="1885950" cy="2743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4819" y="2613938"/>
            <a:ext cx="1723644" cy="34975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632" y="3020161"/>
            <a:ext cx="1885950" cy="27432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4819" y="3405275"/>
            <a:ext cx="1723644" cy="3497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632" y="3821772"/>
            <a:ext cx="1885950" cy="2743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632" y="4203192"/>
            <a:ext cx="2916936" cy="34975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556788"/>
            <a:ext cx="1255014" cy="406908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2557" y="3301514"/>
            <a:ext cx="1255014" cy="406908"/>
          </a:xfrm>
          <a:prstGeom prst="rect">
            <a:avLst/>
          </a:prstGeom>
        </p:spPr>
      </p:pic>
      <p:grpSp>
        <p:nvGrpSpPr>
          <p:cNvPr id="33" name="Group 32"/>
          <p:cNvGrpSpPr/>
          <p:nvPr/>
        </p:nvGrpSpPr>
        <p:grpSpPr>
          <a:xfrm>
            <a:off x="5253859" y="3209450"/>
            <a:ext cx="3055882" cy="1588057"/>
            <a:chOff x="990599" y="738216"/>
            <a:chExt cx="3381620" cy="1757334"/>
          </a:xfrm>
        </p:grpSpPr>
        <p:grpSp>
          <p:nvGrpSpPr>
            <p:cNvPr id="34" name="Group 33"/>
            <p:cNvGrpSpPr/>
            <p:nvPr/>
          </p:nvGrpSpPr>
          <p:grpSpPr>
            <a:xfrm>
              <a:off x="1239873" y="738216"/>
              <a:ext cx="2862230" cy="1432793"/>
              <a:chOff x="1905000" y="2190750"/>
              <a:chExt cx="3483917" cy="1744001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1905000" y="3183496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1905000" y="2848532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1905000" y="2513568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2899779" y="2190751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5102454" y="2369767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4" name="Straight Arrow Connector 43"/>
              <p:cNvCxnSpPr>
                <a:stCxn id="41" idx="6"/>
                <a:endCxn id="42" idx="2"/>
              </p:cNvCxnSpPr>
              <p:nvPr/>
            </p:nvCxnSpPr>
            <p:spPr>
              <a:xfrm flipV="1">
                <a:off x="2191463" y="2334552"/>
                <a:ext cx="708316" cy="32281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>
                <a:stCxn id="40" idx="6"/>
                <a:endCxn id="42" idx="2"/>
              </p:cNvCxnSpPr>
              <p:nvPr/>
            </p:nvCxnSpPr>
            <p:spPr>
              <a:xfrm flipV="1">
                <a:off x="2191463" y="2334552"/>
                <a:ext cx="708316" cy="65778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>
                <a:stCxn id="39" idx="6"/>
                <a:endCxn id="42" idx="2"/>
              </p:cNvCxnSpPr>
              <p:nvPr/>
            </p:nvCxnSpPr>
            <p:spPr>
              <a:xfrm flipV="1">
                <a:off x="2191463" y="2334552"/>
                <a:ext cx="708316" cy="99274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Oval 46"/>
              <p:cNvSpPr/>
              <p:nvPr/>
            </p:nvSpPr>
            <p:spPr>
              <a:xfrm>
                <a:off x="2899778" y="2564055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8" name="Straight Arrow Connector 47"/>
              <p:cNvCxnSpPr>
                <a:stCxn id="41" idx="6"/>
                <a:endCxn id="47" idx="2"/>
              </p:cNvCxnSpPr>
              <p:nvPr/>
            </p:nvCxnSpPr>
            <p:spPr>
              <a:xfrm>
                <a:off x="2191463" y="2657369"/>
                <a:ext cx="708315" cy="5048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stCxn id="40" idx="6"/>
                <a:endCxn id="47" idx="2"/>
              </p:cNvCxnSpPr>
              <p:nvPr/>
            </p:nvCxnSpPr>
            <p:spPr>
              <a:xfrm flipV="1">
                <a:off x="2191463" y="2707856"/>
                <a:ext cx="708315" cy="28447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>
                <a:stCxn id="39" idx="6"/>
                <a:endCxn id="47" idx="2"/>
              </p:cNvCxnSpPr>
              <p:nvPr/>
            </p:nvCxnSpPr>
            <p:spPr>
              <a:xfrm flipV="1">
                <a:off x="2191463" y="2707856"/>
                <a:ext cx="708315" cy="61944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Oval 50"/>
              <p:cNvSpPr/>
              <p:nvPr/>
            </p:nvSpPr>
            <p:spPr>
              <a:xfrm>
                <a:off x="2899777" y="2922777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2" name="Straight Arrow Connector 51"/>
              <p:cNvCxnSpPr>
                <a:stCxn id="41" idx="6"/>
                <a:endCxn id="51" idx="2"/>
              </p:cNvCxnSpPr>
              <p:nvPr/>
            </p:nvCxnSpPr>
            <p:spPr>
              <a:xfrm>
                <a:off x="2191463" y="2657369"/>
                <a:ext cx="708314" cy="40920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>
                <a:stCxn id="40" idx="6"/>
                <a:endCxn id="51" idx="2"/>
              </p:cNvCxnSpPr>
              <p:nvPr/>
            </p:nvCxnSpPr>
            <p:spPr>
              <a:xfrm>
                <a:off x="2191463" y="2992333"/>
                <a:ext cx="708314" cy="7424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>
                <a:stCxn id="39" idx="6"/>
                <a:endCxn id="51" idx="2"/>
              </p:cNvCxnSpPr>
              <p:nvPr/>
            </p:nvCxnSpPr>
            <p:spPr>
              <a:xfrm flipV="1">
                <a:off x="2191463" y="3066578"/>
                <a:ext cx="708314" cy="26071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Oval 54"/>
              <p:cNvSpPr/>
              <p:nvPr/>
            </p:nvSpPr>
            <p:spPr>
              <a:xfrm>
                <a:off x="2899776" y="3273713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6" name="Straight Arrow Connector 55"/>
              <p:cNvCxnSpPr>
                <a:stCxn id="41" idx="6"/>
                <a:endCxn id="55" idx="2"/>
              </p:cNvCxnSpPr>
              <p:nvPr/>
            </p:nvCxnSpPr>
            <p:spPr>
              <a:xfrm>
                <a:off x="2191463" y="2657369"/>
                <a:ext cx="708313" cy="76014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>
                <a:stCxn id="40" idx="6"/>
                <a:endCxn id="55" idx="2"/>
              </p:cNvCxnSpPr>
              <p:nvPr/>
            </p:nvCxnSpPr>
            <p:spPr>
              <a:xfrm>
                <a:off x="2191463" y="2992333"/>
                <a:ext cx="708313" cy="42518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>
                <a:stCxn id="39" idx="6"/>
                <a:endCxn id="55" idx="2"/>
              </p:cNvCxnSpPr>
              <p:nvPr/>
            </p:nvCxnSpPr>
            <p:spPr>
              <a:xfrm>
                <a:off x="2191463" y="3327297"/>
                <a:ext cx="708313" cy="9021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Oval 58"/>
              <p:cNvSpPr/>
              <p:nvPr/>
            </p:nvSpPr>
            <p:spPr>
              <a:xfrm>
                <a:off x="2899779" y="3638550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0" name="Straight Arrow Connector 59"/>
              <p:cNvCxnSpPr>
                <a:stCxn id="41" idx="6"/>
                <a:endCxn id="59" idx="2"/>
              </p:cNvCxnSpPr>
              <p:nvPr/>
            </p:nvCxnSpPr>
            <p:spPr>
              <a:xfrm>
                <a:off x="2191463" y="2657369"/>
                <a:ext cx="708316" cy="1124982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>
                <a:stCxn id="40" idx="6"/>
                <a:endCxn id="59" idx="2"/>
              </p:cNvCxnSpPr>
              <p:nvPr/>
            </p:nvCxnSpPr>
            <p:spPr>
              <a:xfrm>
                <a:off x="2191463" y="2992333"/>
                <a:ext cx="708316" cy="790018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>
                <a:stCxn id="39" idx="6"/>
                <a:endCxn id="59" idx="2"/>
              </p:cNvCxnSpPr>
              <p:nvPr/>
            </p:nvCxnSpPr>
            <p:spPr>
              <a:xfrm>
                <a:off x="2191463" y="3327297"/>
                <a:ext cx="708316" cy="455054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Oval 62"/>
              <p:cNvSpPr/>
              <p:nvPr/>
            </p:nvSpPr>
            <p:spPr>
              <a:xfrm>
                <a:off x="4028197" y="2190750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4" name="Straight Arrow Connector 63"/>
              <p:cNvCxnSpPr>
                <a:stCxn id="42" idx="6"/>
                <a:endCxn id="63" idx="2"/>
              </p:cNvCxnSpPr>
              <p:nvPr/>
            </p:nvCxnSpPr>
            <p:spPr>
              <a:xfrm flipV="1">
                <a:off x="3186242" y="2334551"/>
                <a:ext cx="841955" cy="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>
                <a:stCxn id="47" idx="6"/>
                <a:endCxn id="63" idx="2"/>
              </p:cNvCxnSpPr>
              <p:nvPr/>
            </p:nvCxnSpPr>
            <p:spPr>
              <a:xfrm flipV="1">
                <a:off x="3186241" y="2334551"/>
                <a:ext cx="841956" cy="37330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>
                <a:stCxn id="51" idx="6"/>
                <a:endCxn id="63" idx="2"/>
              </p:cNvCxnSpPr>
              <p:nvPr/>
            </p:nvCxnSpPr>
            <p:spPr>
              <a:xfrm flipV="1">
                <a:off x="3186240" y="2334551"/>
                <a:ext cx="841957" cy="73202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>
                <a:stCxn id="55" idx="6"/>
                <a:endCxn id="63" idx="2"/>
              </p:cNvCxnSpPr>
              <p:nvPr/>
            </p:nvCxnSpPr>
            <p:spPr>
              <a:xfrm flipV="1">
                <a:off x="3186239" y="2334551"/>
                <a:ext cx="841958" cy="108296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/>
              <p:cNvCxnSpPr>
                <a:stCxn id="59" idx="6"/>
                <a:endCxn id="63" idx="2"/>
              </p:cNvCxnSpPr>
              <p:nvPr/>
            </p:nvCxnSpPr>
            <p:spPr>
              <a:xfrm flipV="1">
                <a:off x="3186242" y="2334551"/>
                <a:ext cx="841955" cy="144780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Oval 68"/>
              <p:cNvSpPr/>
              <p:nvPr/>
            </p:nvSpPr>
            <p:spPr>
              <a:xfrm>
                <a:off x="4028196" y="2568528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0" name="Straight Arrow Connector 69"/>
              <p:cNvCxnSpPr>
                <a:endCxn id="69" idx="2"/>
              </p:cNvCxnSpPr>
              <p:nvPr/>
            </p:nvCxnSpPr>
            <p:spPr>
              <a:xfrm flipV="1">
                <a:off x="3186241" y="2712329"/>
                <a:ext cx="841955" cy="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>
                <a:stCxn id="51" idx="6"/>
                <a:endCxn id="69" idx="2"/>
              </p:cNvCxnSpPr>
              <p:nvPr/>
            </p:nvCxnSpPr>
            <p:spPr>
              <a:xfrm flipV="1">
                <a:off x="3186240" y="2712329"/>
                <a:ext cx="841956" cy="35424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/>
              <p:cNvCxnSpPr>
                <a:endCxn id="69" idx="2"/>
              </p:cNvCxnSpPr>
              <p:nvPr/>
            </p:nvCxnSpPr>
            <p:spPr>
              <a:xfrm flipV="1">
                <a:off x="3186239" y="2712329"/>
                <a:ext cx="841957" cy="73202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>
                <a:endCxn id="69" idx="2"/>
              </p:cNvCxnSpPr>
              <p:nvPr/>
            </p:nvCxnSpPr>
            <p:spPr>
              <a:xfrm flipV="1">
                <a:off x="3186238" y="2712329"/>
                <a:ext cx="841958" cy="108296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>
                <a:stCxn id="42" idx="6"/>
                <a:endCxn id="69" idx="2"/>
              </p:cNvCxnSpPr>
              <p:nvPr/>
            </p:nvCxnSpPr>
            <p:spPr>
              <a:xfrm>
                <a:off x="3186242" y="2334552"/>
                <a:ext cx="841954" cy="37777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Oval 74"/>
              <p:cNvSpPr/>
              <p:nvPr/>
            </p:nvSpPr>
            <p:spPr>
              <a:xfrm>
                <a:off x="4030044" y="2915686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6" name="Straight Arrow Connector 75"/>
              <p:cNvCxnSpPr>
                <a:endCxn id="75" idx="2"/>
              </p:cNvCxnSpPr>
              <p:nvPr/>
            </p:nvCxnSpPr>
            <p:spPr>
              <a:xfrm flipV="1">
                <a:off x="3188089" y="3059487"/>
                <a:ext cx="841955" cy="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>
                <a:endCxn id="75" idx="2"/>
              </p:cNvCxnSpPr>
              <p:nvPr/>
            </p:nvCxnSpPr>
            <p:spPr>
              <a:xfrm flipV="1">
                <a:off x="3188088" y="3059487"/>
                <a:ext cx="841956" cy="37330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>
                <a:endCxn id="75" idx="2"/>
              </p:cNvCxnSpPr>
              <p:nvPr/>
            </p:nvCxnSpPr>
            <p:spPr>
              <a:xfrm flipV="1">
                <a:off x="3188087" y="3059487"/>
                <a:ext cx="841957" cy="73202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Arrow Connector 81"/>
              <p:cNvCxnSpPr>
                <a:stCxn id="47" idx="6"/>
                <a:endCxn id="75" idx="2"/>
              </p:cNvCxnSpPr>
              <p:nvPr/>
            </p:nvCxnSpPr>
            <p:spPr>
              <a:xfrm>
                <a:off x="3186241" y="2707856"/>
                <a:ext cx="843803" cy="35163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>
                <a:stCxn id="42" idx="6"/>
                <a:endCxn id="75" idx="2"/>
              </p:cNvCxnSpPr>
              <p:nvPr/>
            </p:nvCxnSpPr>
            <p:spPr>
              <a:xfrm>
                <a:off x="3186242" y="2334552"/>
                <a:ext cx="843802" cy="72493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Oval 83"/>
              <p:cNvSpPr/>
              <p:nvPr/>
            </p:nvSpPr>
            <p:spPr>
              <a:xfrm>
                <a:off x="4028195" y="3263900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5" name="Straight Arrow Connector 84"/>
              <p:cNvCxnSpPr>
                <a:stCxn id="55" idx="6"/>
                <a:endCxn id="84" idx="2"/>
              </p:cNvCxnSpPr>
              <p:nvPr/>
            </p:nvCxnSpPr>
            <p:spPr>
              <a:xfrm flipV="1">
                <a:off x="3186239" y="3407701"/>
                <a:ext cx="841956" cy="981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>
                <a:endCxn id="84" idx="2"/>
              </p:cNvCxnSpPr>
              <p:nvPr/>
            </p:nvCxnSpPr>
            <p:spPr>
              <a:xfrm flipV="1">
                <a:off x="3186239" y="3407701"/>
                <a:ext cx="841956" cy="37330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>
                <a:stCxn id="51" idx="6"/>
                <a:endCxn id="84" idx="2"/>
              </p:cNvCxnSpPr>
              <p:nvPr/>
            </p:nvCxnSpPr>
            <p:spPr>
              <a:xfrm>
                <a:off x="3186240" y="3066578"/>
                <a:ext cx="841955" cy="34112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/>
              <p:cNvCxnSpPr>
                <a:stCxn id="47" idx="6"/>
                <a:endCxn id="84" idx="2"/>
              </p:cNvCxnSpPr>
              <p:nvPr/>
            </p:nvCxnSpPr>
            <p:spPr>
              <a:xfrm>
                <a:off x="3186241" y="2707856"/>
                <a:ext cx="841954" cy="69984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/>
              <p:cNvCxnSpPr>
                <a:stCxn id="42" idx="6"/>
                <a:endCxn id="84" idx="2"/>
              </p:cNvCxnSpPr>
              <p:nvPr/>
            </p:nvCxnSpPr>
            <p:spPr>
              <a:xfrm>
                <a:off x="3186242" y="2334552"/>
                <a:ext cx="841953" cy="107314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Oval 89"/>
              <p:cNvSpPr/>
              <p:nvPr/>
            </p:nvSpPr>
            <p:spPr>
              <a:xfrm>
                <a:off x="4028194" y="3647150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1" name="Straight Arrow Connector 90"/>
              <p:cNvCxnSpPr>
                <a:endCxn id="90" idx="2"/>
              </p:cNvCxnSpPr>
              <p:nvPr/>
            </p:nvCxnSpPr>
            <p:spPr>
              <a:xfrm flipV="1">
                <a:off x="3186239" y="3790951"/>
                <a:ext cx="841955" cy="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/>
              <p:cNvCxnSpPr>
                <a:stCxn id="55" idx="6"/>
                <a:endCxn id="90" idx="2"/>
              </p:cNvCxnSpPr>
              <p:nvPr/>
            </p:nvCxnSpPr>
            <p:spPr>
              <a:xfrm>
                <a:off x="3186239" y="3417514"/>
                <a:ext cx="841955" cy="37343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Arrow Connector 92"/>
              <p:cNvCxnSpPr>
                <a:stCxn id="51" idx="6"/>
                <a:endCxn id="90" idx="2"/>
              </p:cNvCxnSpPr>
              <p:nvPr/>
            </p:nvCxnSpPr>
            <p:spPr>
              <a:xfrm>
                <a:off x="3186240" y="3066578"/>
                <a:ext cx="841954" cy="72437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stCxn id="47" idx="6"/>
                <a:endCxn id="90" idx="2"/>
              </p:cNvCxnSpPr>
              <p:nvPr/>
            </p:nvCxnSpPr>
            <p:spPr>
              <a:xfrm>
                <a:off x="3186241" y="2707856"/>
                <a:ext cx="841953" cy="108309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stCxn id="42" idx="6"/>
                <a:endCxn id="90" idx="2"/>
              </p:cNvCxnSpPr>
              <p:nvPr/>
            </p:nvCxnSpPr>
            <p:spPr>
              <a:xfrm>
                <a:off x="3186242" y="2334552"/>
                <a:ext cx="841952" cy="145639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>
                <a:stCxn id="63" idx="6"/>
                <a:endCxn id="43" idx="2"/>
              </p:cNvCxnSpPr>
              <p:nvPr/>
            </p:nvCxnSpPr>
            <p:spPr>
              <a:xfrm>
                <a:off x="4314660" y="2334551"/>
                <a:ext cx="787794" cy="17901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>
                <a:stCxn id="69" idx="6"/>
                <a:endCxn id="43" idx="2"/>
              </p:cNvCxnSpPr>
              <p:nvPr/>
            </p:nvCxnSpPr>
            <p:spPr>
              <a:xfrm flipV="1">
                <a:off x="4314659" y="2513568"/>
                <a:ext cx="787795" cy="19876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>
                <a:stCxn id="75" idx="6"/>
                <a:endCxn id="43" idx="2"/>
              </p:cNvCxnSpPr>
              <p:nvPr/>
            </p:nvCxnSpPr>
            <p:spPr>
              <a:xfrm flipV="1">
                <a:off x="4316507" y="2513568"/>
                <a:ext cx="785947" cy="54591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>
                <a:stCxn id="84" idx="6"/>
                <a:endCxn id="43" idx="2"/>
              </p:cNvCxnSpPr>
              <p:nvPr/>
            </p:nvCxnSpPr>
            <p:spPr>
              <a:xfrm flipV="1">
                <a:off x="4314658" y="2513568"/>
                <a:ext cx="787796" cy="89413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Arrow Connector 99"/>
              <p:cNvCxnSpPr>
                <a:stCxn id="90" idx="6"/>
                <a:endCxn id="43" idx="2"/>
              </p:cNvCxnSpPr>
              <p:nvPr/>
            </p:nvCxnSpPr>
            <p:spPr>
              <a:xfrm flipV="1">
                <a:off x="4314657" y="2513568"/>
                <a:ext cx="787797" cy="127738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Oval 100"/>
              <p:cNvSpPr/>
              <p:nvPr/>
            </p:nvSpPr>
            <p:spPr>
              <a:xfrm>
                <a:off x="5102453" y="2745652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2" name="Straight Arrow Connector 101"/>
              <p:cNvCxnSpPr>
                <a:endCxn id="101" idx="2"/>
              </p:cNvCxnSpPr>
              <p:nvPr/>
            </p:nvCxnSpPr>
            <p:spPr>
              <a:xfrm>
                <a:off x="4314659" y="2710436"/>
                <a:ext cx="787794" cy="17901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Arrow Connector 102"/>
              <p:cNvCxnSpPr>
                <a:endCxn id="101" idx="2"/>
              </p:cNvCxnSpPr>
              <p:nvPr/>
            </p:nvCxnSpPr>
            <p:spPr>
              <a:xfrm flipV="1">
                <a:off x="4314658" y="2889453"/>
                <a:ext cx="787795" cy="19876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Arrow Connector 103"/>
              <p:cNvCxnSpPr>
                <a:endCxn id="101" idx="2"/>
              </p:cNvCxnSpPr>
              <p:nvPr/>
            </p:nvCxnSpPr>
            <p:spPr>
              <a:xfrm flipV="1">
                <a:off x="4316506" y="2889453"/>
                <a:ext cx="785947" cy="54591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Arrow Connector 104"/>
              <p:cNvCxnSpPr>
                <a:endCxn id="101" idx="2"/>
              </p:cNvCxnSpPr>
              <p:nvPr/>
            </p:nvCxnSpPr>
            <p:spPr>
              <a:xfrm flipV="1">
                <a:off x="4314657" y="2889453"/>
                <a:ext cx="787796" cy="89413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Arrow Connector 105"/>
              <p:cNvCxnSpPr>
                <a:stCxn id="63" idx="6"/>
                <a:endCxn id="101" idx="2"/>
              </p:cNvCxnSpPr>
              <p:nvPr/>
            </p:nvCxnSpPr>
            <p:spPr>
              <a:xfrm>
                <a:off x="4314660" y="2334551"/>
                <a:ext cx="787793" cy="554902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Oval 106"/>
              <p:cNvSpPr/>
              <p:nvPr/>
            </p:nvSpPr>
            <p:spPr>
              <a:xfrm>
                <a:off x="5102452" y="3088214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8" name="Straight Arrow Connector 107"/>
              <p:cNvCxnSpPr>
                <a:endCxn id="107" idx="2"/>
              </p:cNvCxnSpPr>
              <p:nvPr/>
            </p:nvCxnSpPr>
            <p:spPr>
              <a:xfrm>
                <a:off x="4314658" y="3052998"/>
                <a:ext cx="787794" cy="17901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>
                <a:endCxn id="107" idx="2"/>
              </p:cNvCxnSpPr>
              <p:nvPr/>
            </p:nvCxnSpPr>
            <p:spPr>
              <a:xfrm flipV="1">
                <a:off x="4314657" y="3232015"/>
                <a:ext cx="787795" cy="19876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2"/>
              </p:cNvCxnSpPr>
              <p:nvPr/>
            </p:nvCxnSpPr>
            <p:spPr>
              <a:xfrm flipV="1">
                <a:off x="4316505" y="3232015"/>
                <a:ext cx="785947" cy="54591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stCxn id="69" idx="6"/>
                <a:endCxn id="107" idx="2"/>
              </p:cNvCxnSpPr>
              <p:nvPr/>
            </p:nvCxnSpPr>
            <p:spPr>
              <a:xfrm>
                <a:off x="4314659" y="2712329"/>
                <a:ext cx="787793" cy="519686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Arrow Connector 111"/>
              <p:cNvCxnSpPr>
                <a:stCxn id="63" idx="6"/>
                <a:endCxn id="107" idx="2"/>
              </p:cNvCxnSpPr>
              <p:nvPr/>
            </p:nvCxnSpPr>
            <p:spPr>
              <a:xfrm>
                <a:off x="4314660" y="2334551"/>
                <a:ext cx="787792" cy="897464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3" name="Oval 112"/>
              <p:cNvSpPr/>
              <p:nvPr/>
            </p:nvSpPr>
            <p:spPr>
              <a:xfrm>
                <a:off x="5102454" y="3450552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4" name="Straight Arrow Connector 113"/>
              <p:cNvCxnSpPr>
                <a:endCxn id="113" idx="2"/>
              </p:cNvCxnSpPr>
              <p:nvPr/>
            </p:nvCxnSpPr>
            <p:spPr>
              <a:xfrm>
                <a:off x="4314660" y="3415336"/>
                <a:ext cx="787794" cy="17901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Arrow Connector 114"/>
              <p:cNvCxnSpPr>
                <a:endCxn id="113" idx="2"/>
              </p:cNvCxnSpPr>
              <p:nvPr/>
            </p:nvCxnSpPr>
            <p:spPr>
              <a:xfrm flipV="1">
                <a:off x="4314659" y="3594353"/>
                <a:ext cx="787795" cy="19876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Arrow Connector 115"/>
              <p:cNvCxnSpPr>
                <a:stCxn id="75" idx="6"/>
                <a:endCxn id="113" idx="2"/>
              </p:cNvCxnSpPr>
              <p:nvPr/>
            </p:nvCxnSpPr>
            <p:spPr>
              <a:xfrm>
                <a:off x="4316507" y="3059487"/>
                <a:ext cx="785947" cy="534866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Arrow Connector 116"/>
              <p:cNvCxnSpPr>
                <a:stCxn id="69" idx="6"/>
                <a:endCxn id="113" idx="2"/>
              </p:cNvCxnSpPr>
              <p:nvPr/>
            </p:nvCxnSpPr>
            <p:spPr>
              <a:xfrm>
                <a:off x="4314659" y="2712329"/>
                <a:ext cx="787795" cy="882024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Arrow Connector 117"/>
              <p:cNvCxnSpPr>
                <a:stCxn id="63" idx="6"/>
                <a:endCxn id="113" idx="2"/>
              </p:cNvCxnSpPr>
              <p:nvPr/>
            </p:nvCxnSpPr>
            <p:spPr>
              <a:xfrm>
                <a:off x="4314660" y="2334551"/>
                <a:ext cx="787794" cy="1259802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TextBox 34"/>
            <p:cNvSpPr txBox="1"/>
            <p:nvPr/>
          </p:nvSpPr>
          <p:spPr>
            <a:xfrm>
              <a:off x="990599" y="2156996"/>
              <a:ext cx="7755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Layer 1</a:t>
              </a:r>
              <a:endParaRPr lang="en-US" sz="14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787019" y="2156996"/>
              <a:ext cx="7755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Layer 2</a:t>
              </a:r>
              <a:endParaRPr lang="en-US" sz="14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715597" y="2156996"/>
              <a:ext cx="7755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Layer 3</a:t>
              </a:r>
              <a:endParaRPr lang="en-US" sz="14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596641" y="2156996"/>
              <a:ext cx="7755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Layer 4</a:t>
              </a:r>
              <a:endParaRPr lang="en-US" sz="1400" dirty="0"/>
            </a:p>
          </p:txBody>
        </p:sp>
      </p:grpSp>
      <p:pic>
        <p:nvPicPr>
          <p:cNvPr id="119" name="Picture 2"/>
          <p:cNvPicPr>
            <a:picLocks noChangeAspect="1"/>
          </p:cNvPicPr>
          <p:nvPr>
            <p:custDataLst>
              <p:tags r:id="rId24"/>
            </p:custDataLst>
          </p:nvPr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68" t="-24771" r="25199" b="-1"/>
          <a:stretch>
            <a:fillRect/>
          </a:stretch>
        </p:blipFill>
        <p:spPr>
          <a:xfrm>
            <a:off x="5794204" y="1240873"/>
            <a:ext cx="358718" cy="205158"/>
          </a:xfrm>
          <a:prstGeom prst="rect">
            <a:avLst/>
          </a:prstGeom>
        </p:spPr>
      </p:pic>
      <p:sp>
        <p:nvSpPr>
          <p:cNvPr id="121" name="椭圆 120"/>
          <p:cNvSpPr/>
          <p:nvPr/>
        </p:nvSpPr>
        <p:spPr>
          <a:xfrm>
            <a:off x="6602441" y="1382284"/>
            <a:ext cx="179359" cy="17230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2" name="椭圆 121"/>
          <p:cNvSpPr/>
          <p:nvPr/>
        </p:nvSpPr>
        <p:spPr>
          <a:xfrm>
            <a:off x="7339039" y="1238953"/>
            <a:ext cx="179359" cy="17230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20" name="Picture 5"/>
          <p:cNvPicPr>
            <a:picLocks noChangeAspect="1"/>
          </p:cNvPicPr>
          <p:nvPr>
            <p:custDataLst>
              <p:tags r:id="rId25"/>
            </p:custDataLst>
          </p:nvPr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89" t="-32946" r="24657" b="-50218"/>
          <a:stretch>
            <a:fillRect/>
          </a:stretch>
        </p:blipFill>
        <p:spPr>
          <a:xfrm>
            <a:off x="6492566" y="1324680"/>
            <a:ext cx="381000" cy="318666"/>
          </a:xfrm>
          <a:prstGeom prst="rect">
            <a:avLst/>
          </a:prstGeom>
        </p:spPr>
      </p:pic>
      <p:pic>
        <p:nvPicPr>
          <p:cNvPr id="123" name="Picture 6"/>
          <p:cNvPicPr>
            <a:picLocks noChangeAspect="1"/>
          </p:cNvPicPr>
          <p:nvPr>
            <p:custDataLst>
              <p:tags r:id="rId26"/>
            </p:custDataLst>
          </p:nvPr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80" r="23173"/>
          <a:stretch>
            <a:fillRect/>
          </a:stretch>
        </p:blipFill>
        <p:spPr>
          <a:xfrm>
            <a:off x="7197133" y="1303670"/>
            <a:ext cx="365047" cy="1564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28575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adient computation: </a:t>
            </a:r>
            <a:r>
              <a:rPr lang="en-US" sz="2400" b="1" dirty="0">
                <a:solidFill>
                  <a:srgbClr val="FF0000"/>
                </a:solidFill>
              </a:rPr>
              <a:t>Backpropagation algorithm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81000" y="842005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tuition:              “error” of node    in layer   .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9672" y="956994"/>
            <a:ext cx="68580" cy="214884"/>
          </a:xfrm>
          <a:prstGeom prst="rect">
            <a:avLst/>
          </a:prstGeom>
        </p:spPr>
      </p:pic>
      <p:grpSp>
        <p:nvGrpSpPr>
          <p:cNvPr id="33" name="Group 32"/>
          <p:cNvGrpSpPr/>
          <p:nvPr/>
        </p:nvGrpSpPr>
        <p:grpSpPr>
          <a:xfrm>
            <a:off x="5473984" y="1408178"/>
            <a:ext cx="3055882" cy="1588057"/>
            <a:chOff x="990599" y="738216"/>
            <a:chExt cx="3381620" cy="1757334"/>
          </a:xfrm>
        </p:grpSpPr>
        <p:grpSp>
          <p:nvGrpSpPr>
            <p:cNvPr id="34" name="Group 33"/>
            <p:cNvGrpSpPr/>
            <p:nvPr/>
          </p:nvGrpSpPr>
          <p:grpSpPr>
            <a:xfrm>
              <a:off x="1239873" y="738216"/>
              <a:ext cx="2862230" cy="1432793"/>
              <a:chOff x="1905000" y="2190750"/>
              <a:chExt cx="3483917" cy="1744001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1905000" y="3183496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1905000" y="2848532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1905000" y="2513568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2899779" y="2190751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5102454" y="2369767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4" name="Straight Arrow Connector 43"/>
              <p:cNvCxnSpPr>
                <a:stCxn id="41" idx="6"/>
                <a:endCxn id="42" idx="2"/>
              </p:cNvCxnSpPr>
              <p:nvPr/>
            </p:nvCxnSpPr>
            <p:spPr>
              <a:xfrm flipV="1">
                <a:off x="2191463" y="2334552"/>
                <a:ext cx="708316" cy="32281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>
                <a:stCxn id="40" idx="6"/>
                <a:endCxn id="42" idx="2"/>
              </p:cNvCxnSpPr>
              <p:nvPr/>
            </p:nvCxnSpPr>
            <p:spPr>
              <a:xfrm flipV="1">
                <a:off x="2191463" y="2334552"/>
                <a:ext cx="708316" cy="65778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>
                <a:stCxn id="39" idx="6"/>
                <a:endCxn id="42" idx="2"/>
              </p:cNvCxnSpPr>
              <p:nvPr/>
            </p:nvCxnSpPr>
            <p:spPr>
              <a:xfrm flipV="1">
                <a:off x="2191463" y="2334552"/>
                <a:ext cx="708316" cy="99274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Oval 46"/>
              <p:cNvSpPr/>
              <p:nvPr/>
            </p:nvSpPr>
            <p:spPr>
              <a:xfrm>
                <a:off x="2899778" y="2564055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8" name="Straight Arrow Connector 47"/>
              <p:cNvCxnSpPr>
                <a:stCxn id="41" idx="6"/>
                <a:endCxn id="47" idx="2"/>
              </p:cNvCxnSpPr>
              <p:nvPr/>
            </p:nvCxnSpPr>
            <p:spPr>
              <a:xfrm>
                <a:off x="2191463" y="2657369"/>
                <a:ext cx="708315" cy="5048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stCxn id="40" idx="6"/>
                <a:endCxn id="47" idx="2"/>
              </p:cNvCxnSpPr>
              <p:nvPr/>
            </p:nvCxnSpPr>
            <p:spPr>
              <a:xfrm flipV="1">
                <a:off x="2191463" y="2707856"/>
                <a:ext cx="708315" cy="28447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>
                <a:stCxn id="39" idx="6"/>
                <a:endCxn id="47" idx="2"/>
              </p:cNvCxnSpPr>
              <p:nvPr/>
            </p:nvCxnSpPr>
            <p:spPr>
              <a:xfrm flipV="1">
                <a:off x="2191463" y="2707856"/>
                <a:ext cx="708315" cy="61944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Oval 50"/>
              <p:cNvSpPr/>
              <p:nvPr/>
            </p:nvSpPr>
            <p:spPr>
              <a:xfrm>
                <a:off x="2899777" y="2922777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2" name="Straight Arrow Connector 51"/>
              <p:cNvCxnSpPr>
                <a:stCxn id="41" idx="6"/>
                <a:endCxn id="51" idx="2"/>
              </p:cNvCxnSpPr>
              <p:nvPr/>
            </p:nvCxnSpPr>
            <p:spPr>
              <a:xfrm>
                <a:off x="2191463" y="2657369"/>
                <a:ext cx="708314" cy="40920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>
                <a:stCxn id="40" idx="6"/>
                <a:endCxn id="51" idx="2"/>
              </p:cNvCxnSpPr>
              <p:nvPr/>
            </p:nvCxnSpPr>
            <p:spPr>
              <a:xfrm>
                <a:off x="2191463" y="2992333"/>
                <a:ext cx="708314" cy="7424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>
                <a:stCxn id="39" idx="6"/>
                <a:endCxn id="51" idx="2"/>
              </p:cNvCxnSpPr>
              <p:nvPr/>
            </p:nvCxnSpPr>
            <p:spPr>
              <a:xfrm flipV="1">
                <a:off x="2191463" y="3066578"/>
                <a:ext cx="708314" cy="26071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Oval 54"/>
              <p:cNvSpPr/>
              <p:nvPr/>
            </p:nvSpPr>
            <p:spPr>
              <a:xfrm>
                <a:off x="2899776" y="3273713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6" name="Straight Arrow Connector 55"/>
              <p:cNvCxnSpPr>
                <a:stCxn id="41" idx="6"/>
                <a:endCxn id="55" idx="2"/>
              </p:cNvCxnSpPr>
              <p:nvPr/>
            </p:nvCxnSpPr>
            <p:spPr>
              <a:xfrm>
                <a:off x="2191463" y="2657369"/>
                <a:ext cx="708313" cy="76014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>
                <a:stCxn id="40" idx="6"/>
                <a:endCxn id="55" idx="2"/>
              </p:cNvCxnSpPr>
              <p:nvPr/>
            </p:nvCxnSpPr>
            <p:spPr>
              <a:xfrm>
                <a:off x="2191463" y="2992333"/>
                <a:ext cx="708313" cy="42518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>
                <a:stCxn id="39" idx="6"/>
                <a:endCxn id="55" idx="2"/>
              </p:cNvCxnSpPr>
              <p:nvPr/>
            </p:nvCxnSpPr>
            <p:spPr>
              <a:xfrm>
                <a:off x="2191463" y="3327297"/>
                <a:ext cx="708313" cy="9021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Oval 58"/>
              <p:cNvSpPr/>
              <p:nvPr/>
            </p:nvSpPr>
            <p:spPr>
              <a:xfrm>
                <a:off x="2899779" y="3638550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0" name="Straight Arrow Connector 59"/>
              <p:cNvCxnSpPr>
                <a:stCxn id="41" idx="6"/>
                <a:endCxn id="59" idx="2"/>
              </p:cNvCxnSpPr>
              <p:nvPr/>
            </p:nvCxnSpPr>
            <p:spPr>
              <a:xfrm>
                <a:off x="2191463" y="2657369"/>
                <a:ext cx="708316" cy="1124982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>
                <a:stCxn id="40" idx="6"/>
                <a:endCxn id="59" idx="2"/>
              </p:cNvCxnSpPr>
              <p:nvPr/>
            </p:nvCxnSpPr>
            <p:spPr>
              <a:xfrm>
                <a:off x="2191463" y="2992333"/>
                <a:ext cx="708316" cy="790018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>
                <a:stCxn id="39" idx="6"/>
                <a:endCxn id="59" idx="2"/>
              </p:cNvCxnSpPr>
              <p:nvPr/>
            </p:nvCxnSpPr>
            <p:spPr>
              <a:xfrm>
                <a:off x="2191463" y="3327297"/>
                <a:ext cx="708316" cy="455054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Oval 62"/>
              <p:cNvSpPr/>
              <p:nvPr/>
            </p:nvSpPr>
            <p:spPr>
              <a:xfrm>
                <a:off x="4028197" y="2190750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4" name="Straight Arrow Connector 63"/>
              <p:cNvCxnSpPr>
                <a:stCxn id="42" idx="6"/>
                <a:endCxn id="63" idx="2"/>
              </p:cNvCxnSpPr>
              <p:nvPr/>
            </p:nvCxnSpPr>
            <p:spPr>
              <a:xfrm flipV="1">
                <a:off x="3186242" y="2334551"/>
                <a:ext cx="841955" cy="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>
                <a:stCxn id="47" idx="6"/>
                <a:endCxn id="63" idx="2"/>
              </p:cNvCxnSpPr>
              <p:nvPr/>
            </p:nvCxnSpPr>
            <p:spPr>
              <a:xfrm flipV="1">
                <a:off x="3186241" y="2334551"/>
                <a:ext cx="841956" cy="37330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>
                <a:stCxn id="51" idx="6"/>
                <a:endCxn id="63" idx="2"/>
              </p:cNvCxnSpPr>
              <p:nvPr/>
            </p:nvCxnSpPr>
            <p:spPr>
              <a:xfrm flipV="1">
                <a:off x="3186240" y="2334551"/>
                <a:ext cx="841957" cy="73202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>
                <a:stCxn id="55" idx="6"/>
                <a:endCxn id="63" idx="2"/>
              </p:cNvCxnSpPr>
              <p:nvPr/>
            </p:nvCxnSpPr>
            <p:spPr>
              <a:xfrm flipV="1">
                <a:off x="3186239" y="2334551"/>
                <a:ext cx="841958" cy="108296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/>
              <p:cNvCxnSpPr>
                <a:stCxn id="59" idx="6"/>
                <a:endCxn id="63" idx="2"/>
              </p:cNvCxnSpPr>
              <p:nvPr/>
            </p:nvCxnSpPr>
            <p:spPr>
              <a:xfrm flipV="1">
                <a:off x="3186242" y="2334551"/>
                <a:ext cx="841955" cy="144780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Oval 68"/>
              <p:cNvSpPr/>
              <p:nvPr/>
            </p:nvSpPr>
            <p:spPr>
              <a:xfrm>
                <a:off x="4028196" y="2568528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0" name="Straight Arrow Connector 69"/>
              <p:cNvCxnSpPr>
                <a:endCxn id="69" idx="2"/>
              </p:cNvCxnSpPr>
              <p:nvPr/>
            </p:nvCxnSpPr>
            <p:spPr>
              <a:xfrm flipV="1">
                <a:off x="3186241" y="2712329"/>
                <a:ext cx="841955" cy="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>
                <a:stCxn id="51" idx="6"/>
                <a:endCxn id="69" idx="2"/>
              </p:cNvCxnSpPr>
              <p:nvPr/>
            </p:nvCxnSpPr>
            <p:spPr>
              <a:xfrm flipV="1">
                <a:off x="3186240" y="2712329"/>
                <a:ext cx="841956" cy="35424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/>
              <p:cNvCxnSpPr>
                <a:endCxn id="69" idx="2"/>
              </p:cNvCxnSpPr>
              <p:nvPr/>
            </p:nvCxnSpPr>
            <p:spPr>
              <a:xfrm flipV="1">
                <a:off x="3186239" y="2712329"/>
                <a:ext cx="841957" cy="73202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>
                <a:endCxn id="69" idx="2"/>
              </p:cNvCxnSpPr>
              <p:nvPr/>
            </p:nvCxnSpPr>
            <p:spPr>
              <a:xfrm flipV="1">
                <a:off x="3186238" y="2712329"/>
                <a:ext cx="841958" cy="108296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>
                <a:stCxn id="42" idx="6"/>
                <a:endCxn id="69" idx="2"/>
              </p:cNvCxnSpPr>
              <p:nvPr/>
            </p:nvCxnSpPr>
            <p:spPr>
              <a:xfrm>
                <a:off x="3186242" y="2334552"/>
                <a:ext cx="841954" cy="37777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Oval 74"/>
              <p:cNvSpPr/>
              <p:nvPr/>
            </p:nvSpPr>
            <p:spPr>
              <a:xfrm>
                <a:off x="4030044" y="2915686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6" name="Straight Arrow Connector 75"/>
              <p:cNvCxnSpPr>
                <a:endCxn id="75" idx="2"/>
              </p:cNvCxnSpPr>
              <p:nvPr/>
            </p:nvCxnSpPr>
            <p:spPr>
              <a:xfrm flipV="1">
                <a:off x="3188089" y="3059487"/>
                <a:ext cx="841955" cy="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>
                <a:endCxn id="75" idx="2"/>
              </p:cNvCxnSpPr>
              <p:nvPr/>
            </p:nvCxnSpPr>
            <p:spPr>
              <a:xfrm flipV="1">
                <a:off x="3188088" y="3059487"/>
                <a:ext cx="841956" cy="37330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>
                <a:endCxn id="75" idx="2"/>
              </p:cNvCxnSpPr>
              <p:nvPr/>
            </p:nvCxnSpPr>
            <p:spPr>
              <a:xfrm flipV="1">
                <a:off x="3188087" y="3059487"/>
                <a:ext cx="841957" cy="73202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Arrow Connector 81"/>
              <p:cNvCxnSpPr>
                <a:stCxn id="47" idx="6"/>
                <a:endCxn id="75" idx="2"/>
              </p:cNvCxnSpPr>
              <p:nvPr/>
            </p:nvCxnSpPr>
            <p:spPr>
              <a:xfrm>
                <a:off x="3186241" y="2707856"/>
                <a:ext cx="843803" cy="35163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>
                <a:stCxn id="42" idx="6"/>
                <a:endCxn id="75" idx="2"/>
              </p:cNvCxnSpPr>
              <p:nvPr/>
            </p:nvCxnSpPr>
            <p:spPr>
              <a:xfrm>
                <a:off x="3186242" y="2334552"/>
                <a:ext cx="843802" cy="72493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Oval 83"/>
              <p:cNvSpPr/>
              <p:nvPr/>
            </p:nvSpPr>
            <p:spPr>
              <a:xfrm>
                <a:off x="4028195" y="3263900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5" name="Straight Arrow Connector 84"/>
              <p:cNvCxnSpPr>
                <a:stCxn id="55" idx="6"/>
                <a:endCxn id="84" idx="2"/>
              </p:cNvCxnSpPr>
              <p:nvPr/>
            </p:nvCxnSpPr>
            <p:spPr>
              <a:xfrm flipV="1">
                <a:off x="3186239" y="3407701"/>
                <a:ext cx="841956" cy="981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>
                <a:endCxn id="84" idx="2"/>
              </p:cNvCxnSpPr>
              <p:nvPr/>
            </p:nvCxnSpPr>
            <p:spPr>
              <a:xfrm flipV="1">
                <a:off x="3186239" y="3407701"/>
                <a:ext cx="841956" cy="37330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>
                <a:stCxn id="51" idx="6"/>
                <a:endCxn id="84" idx="2"/>
              </p:cNvCxnSpPr>
              <p:nvPr/>
            </p:nvCxnSpPr>
            <p:spPr>
              <a:xfrm>
                <a:off x="3186240" y="3066578"/>
                <a:ext cx="841955" cy="34112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/>
              <p:cNvCxnSpPr>
                <a:stCxn id="47" idx="6"/>
                <a:endCxn id="84" idx="2"/>
              </p:cNvCxnSpPr>
              <p:nvPr/>
            </p:nvCxnSpPr>
            <p:spPr>
              <a:xfrm>
                <a:off x="3186241" y="2707856"/>
                <a:ext cx="841954" cy="69984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/>
              <p:cNvCxnSpPr>
                <a:stCxn id="42" idx="6"/>
                <a:endCxn id="84" idx="2"/>
              </p:cNvCxnSpPr>
              <p:nvPr/>
            </p:nvCxnSpPr>
            <p:spPr>
              <a:xfrm>
                <a:off x="3186242" y="2334552"/>
                <a:ext cx="841953" cy="107314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Oval 89"/>
              <p:cNvSpPr/>
              <p:nvPr/>
            </p:nvSpPr>
            <p:spPr>
              <a:xfrm>
                <a:off x="4028194" y="3647150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1" name="Straight Arrow Connector 90"/>
              <p:cNvCxnSpPr>
                <a:endCxn id="90" idx="2"/>
              </p:cNvCxnSpPr>
              <p:nvPr/>
            </p:nvCxnSpPr>
            <p:spPr>
              <a:xfrm flipV="1">
                <a:off x="3186239" y="3790951"/>
                <a:ext cx="841955" cy="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/>
              <p:cNvCxnSpPr>
                <a:stCxn id="55" idx="6"/>
                <a:endCxn id="90" idx="2"/>
              </p:cNvCxnSpPr>
              <p:nvPr/>
            </p:nvCxnSpPr>
            <p:spPr>
              <a:xfrm>
                <a:off x="3186239" y="3417514"/>
                <a:ext cx="841955" cy="37343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Arrow Connector 92"/>
              <p:cNvCxnSpPr>
                <a:stCxn id="51" idx="6"/>
                <a:endCxn id="90" idx="2"/>
              </p:cNvCxnSpPr>
              <p:nvPr/>
            </p:nvCxnSpPr>
            <p:spPr>
              <a:xfrm>
                <a:off x="3186240" y="3066578"/>
                <a:ext cx="841954" cy="72437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>
                <a:stCxn id="47" idx="6"/>
                <a:endCxn id="90" idx="2"/>
              </p:cNvCxnSpPr>
              <p:nvPr/>
            </p:nvCxnSpPr>
            <p:spPr>
              <a:xfrm>
                <a:off x="3186241" y="2707856"/>
                <a:ext cx="841953" cy="108309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>
                <a:stCxn id="42" idx="6"/>
                <a:endCxn id="90" idx="2"/>
              </p:cNvCxnSpPr>
              <p:nvPr/>
            </p:nvCxnSpPr>
            <p:spPr>
              <a:xfrm>
                <a:off x="3186242" y="2334552"/>
                <a:ext cx="841952" cy="145639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>
                <a:stCxn id="63" idx="6"/>
                <a:endCxn id="43" idx="2"/>
              </p:cNvCxnSpPr>
              <p:nvPr/>
            </p:nvCxnSpPr>
            <p:spPr>
              <a:xfrm>
                <a:off x="4314660" y="2334551"/>
                <a:ext cx="787794" cy="17901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>
                <a:stCxn id="69" idx="6"/>
                <a:endCxn id="43" idx="2"/>
              </p:cNvCxnSpPr>
              <p:nvPr/>
            </p:nvCxnSpPr>
            <p:spPr>
              <a:xfrm flipV="1">
                <a:off x="4314659" y="2513568"/>
                <a:ext cx="787795" cy="19876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>
                <a:stCxn id="75" idx="6"/>
                <a:endCxn id="43" idx="2"/>
              </p:cNvCxnSpPr>
              <p:nvPr/>
            </p:nvCxnSpPr>
            <p:spPr>
              <a:xfrm flipV="1">
                <a:off x="4316507" y="2513568"/>
                <a:ext cx="785947" cy="54591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>
                <a:stCxn id="84" idx="6"/>
                <a:endCxn id="43" idx="2"/>
              </p:cNvCxnSpPr>
              <p:nvPr/>
            </p:nvCxnSpPr>
            <p:spPr>
              <a:xfrm flipV="1">
                <a:off x="4314658" y="2513568"/>
                <a:ext cx="787796" cy="89413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Arrow Connector 99"/>
              <p:cNvCxnSpPr>
                <a:stCxn id="90" idx="6"/>
                <a:endCxn id="43" idx="2"/>
              </p:cNvCxnSpPr>
              <p:nvPr/>
            </p:nvCxnSpPr>
            <p:spPr>
              <a:xfrm flipV="1">
                <a:off x="4314657" y="2513568"/>
                <a:ext cx="787797" cy="127738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Oval 100"/>
              <p:cNvSpPr/>
              <p:nvPr/>
            </p:nvSpPr>
            <p:spPr>
              <a:xfrm>
                <a:off x="5102453" y="2745652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2" name="Straight Arrow Connector 101"/>
              <p:cNvCxnSpPr>
                <a:endCxn id="101" idx="2"/>
              </p:cNvCxnSpPr>
              <p:nvPr/>
            </p:nvCxnSpPr>
            <p:spPr>
              <a:xfrm>
                <a:off x="4314659" y="2710436"/>
                <a:ext cx="787794" cy="17901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Arrow Connector 102"/>
              <p:cNvCxnSpPr>
                <a:endCxn id="101" idx="2"/>
              </p:cNvCxnSpPr>
              <p:nvPr/>
            </p:nvCxnSpPr>
            <p:spPr>
              <a:xfrm flipV="1">
                <a:off x="4314658" y="2889453"/>
                <a:ext cx="787795" cy="19876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Arrow Connector 103"/>
              <p:cNvCxnSpPr>
                <a:endCxn id="101" idx="2"/>
              </p:cNvCxnSpPr>
              <p:nvPr/>
            </p:nvCxnSpPr>
            <p:spPr>
              <a:xfrm flipV="1">
                <a:off x="4316506" y="2889453"/>
                <a:ext cx="785947" cy="54591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Arrow Connector 104"/>
              <p:cNvCxnSpPr>
                <a:endCxn id="101" idx="2"/>
              </p:cNvCxnSpPr>
              <p:nvPr/>
            </p:nvCxnSpPr>
            <p:spPr>
              <a:xfrm flipV="1">
                <a:off x="4314657" y="2889453"/>
                <a:ext cx="787796" cy="89413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Arrow Connector 105"/>
              <p:cNvCxnSpPr>
                <a:stCxn id="63" idx="6"/>
                <a:endCxn id="101" idx="2"/>
              </p:cNvCxnSpPr>
              <p:nvPr/>
            </p:nvCxnSpPr>
            <p:spPr>
              <a:xfrm>
                <a:off x="4314660" y="2334551"/>
                <a:ext cx="787793" cy="554902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Oval 106"/>
              <p:cNvSpPr/>
              <p:nvPr/>
            </p:nvSpPr>
            <p:spPr>
              <a:xfrm>
                <a:off x="5102452" y="3088214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8" name="Straight Arrow Connector 107"/>
              <p:cNvCxnSpPr>
                <a:endCxn id="107" idx="2"/>
              </p:cNvCxnSpPr>
              <p:nvPr/>
            </p:nvCxnSpPr>
            <p:spPr>
              <a:xfrm>
                <a:off x="4314658" y="3052998"/>
                <a:ext cx="787794" cy="17901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>
                <a:endCxn id="107" idx="2"/>
              </p:cNvCxnSpPr>
              <p:nvPr/>
            </p:nvCxnSpPr>
            <p:spPr>
              <a:xfrm flipV="1">
                <a:off x="4314657" y="3232015"/>
                <a:ext cx="787795" cy="19876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7" idx="2"/>
              </p:cNvCxnSpPr>
              <p:nvPr/>
            </p:nvCxnSpPr>
            <p:spPr>
              <a:xfrm flipV="1">
                <a:off x="4316505" y="3232015"/>
                <a:ext cx="785947" cy="54591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>
                <a:stCxn id="69" idx="6"/>
                <a:endCxn id="107" idx="2"/>
              </p:cNvCxnSpPr>
              <p:nvPr/>
            </p:nvCxnSpPr>
            <p:spPr>
              <a:xfrm>
                <a:off x="4314659" y="2712329"/>
                <a:ext cx="787793" cy="519686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Arrow Connector 111"/>
              <p:cNvCxnSpPr>
                <a:stCxn id="63" idx="6"/>
                <a:endCxn id="107" idx="2"/>
              </p:cNvCxnSpPr>
              <p:nvPr/>
            </p:nvCxnSpPr>
            <p:spPr>
              <a:xfrm>
                <a:off x="4314660" y="2334551"/>
                <a:ext cx="787792" cy="897464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3" name="Oval 112"/>
              <p:cNvSpPr/>
              <p:nvPr/>
            </p:nvSpPr>
            <p:spPr>
              <a:xfrm>
                <a:off x="5102454" y="3450552"/>
                <a:ext cx="286463" cy="287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4" name="Straight Arrow Connector 113"/>
              <p:cNvCxnSpPr>
                <a:endCxn id="113" idx="2"/>
              </p:cNvCxnSpPr>
              <p:nvPr/>
            </p:nvCxnSpPr>
            <p:spPr>
              <a:xfrm>
                <a:off x="4314660" y="3415336"/>
                <a:ext cx="787794" cy="17901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Arrow Connector 114"/>
              <p:cNvCxnSpPr>
                <a:endCxn id="113" idx="2"/>
              </p:cNvCxnSpPr>
              <p:nvPr/>
            </p:nvCxnSpPr>
            <p:spPr>
              <a:xfrm flipV="1">
                <a:off x="4314659" y="3594353"/>
                <a:ext cx="787795" cy="19876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Arrow Connector 115"/>
              <p:cNvCxnSpPr>
                <a:stCxn id="75" idx="6"/>
                <a:endCxn id="113" idx="2"/>
              </p:cNvCxnSpPr>
              <p:nvPr/>
            </p:nvCxnSpPr>
            <p:spPr>
              <a:xfrm>
                <a:off x="4316507" y="3059487"/>
                <a:ext cx="785947" cy="534866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Arrow Connector 116"/>
              <p:cNvCxnSpPr>
                <a:stCxn id="69" idx="6"/>
                <a:endCxn id="113" idx="2"/>
              </p:cNvCxnSpPr>
              <p:nvPr/>
            </p:nvCxnSpPr>
            <p:spPr>
              <a:xfrm>
                <a:off x="4314659" y="2712329"/>
                <a:ext cx="787795" cy="882024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Arrow Connector 117"/>
              <p:cNvCxnSpPr>
                <a:stCxn id="63" idx="6"/>
                <a:endCxn id="113" idx="2"/>
              </p:cNvCxnSpPr>
              <p:nvPr/>
            </p:nvCxnSpPr>
            <p:spPr>
              <a:xfrm>
                <a:off x="4314660" y="2334551"/>
                <a:ext cx="787794" cy="1259802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TextBox 34"/>
            <p:cNvSpPr txBox="1"/>
            <p:nvPr/>
          </p:nvSpPr>
          <p:spPr>
            <a:xfrm>
              <a:off x="990599" y="2156996"/>
              <a:ext cx="7755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Layer 1</a:t>
              </a:r>
              <a:endParaRPr lang="en-US" sz="14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787019" y="2156996"/>
              <a:ext cx="7755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Layer 2</a:t>
              </a:r>
              <a:endParaRPr lang="en-US" sz="14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715597" y="2156996"/>
              <a:ext cx="7755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Layer 3</a:t>
              </a:r>
              <a:endParaRPr lang="en-US" sz="14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596641" y="2156996"/>
              <a:ext cx="7755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Layer 4</a:t>
              </a:r>
              <a:endParaRPr lang="en-US" sz="1400" dirty="0"/>
            </a:p>
          </p:txBody>
        </p:sp>
      </p:grpSp>
      <p:pic>
        <p:nvPicPr>
          <p:cNvPr id="6" name="Picture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6502" y="978095"/>
            <a:ext cx="125730" cy="2628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0376" y="878019"/>
            <a:ext cx="722376" cy="450342"/>
          </a:xfrm>
          <a:prstGeom prst="rect">
            <a:avLst/>
          </a:prstGeom>
        </p:spPr>
      </p:pic>
      <p:sp>
        <p:nvSpPr>
          <p:cNvPr id="120" name="TextBox 119"/>
          <p:cNvSpPr txBox="1"/>
          <p:nvPr/>
        </p:nvSpPr>
        <p:spPr>
          <a:xfrm>
            <a:off x="388706" y="1704673"/>
            <a:ext cx="44589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ach output unit (layer L = 4)</a:t>
            </a:r>
            <a:endParaRPr lang="en-US" sz="2400" dirty="0"/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252" y="2177034"/>
            <a:ext cx="1965960" cy="4503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252" y="3743606"/>
            <a:ext cx="3627882" cy="3474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014" y="4183678"/>
            <a:ext cx="3627882" cy="347472"/>
          </a:xfrm>
          <a:prstGeom prst="rect">
            <a:avLst/>
          </a:prstGeom>
        </p:spPr>
      </p:pic>
      <p:cxnSp>
        <p:nvCxnSpPr>
          <p:cNvPr id="27" name="直接箭头连接符 26"/>
          <p:cNvCxnSpPr/>
          <p:nvPr/>
        </p:nvCxnSpPr>
        <p:spPr>
          <a:xfrm>
            <a:off x="1750376" y="2212189"/>
            <a:ext cx="1300984" cy="39782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249555" y="3083112"/>
            <a:ext cx="4114800" cy="1533796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4:artisticCrisscrossEtching id="{F6852BED-01F8-0340-818E-96830360DF8A}"/>
                  </a:ext>
                </a:extLst>
              </p:cNvPr>
              <p:cNvSpPr txBox="1"/>
              <p:nvPr/>
            </p:nvSpPr>
            <p:spPr>
              <a:xfrm>
                <a:off x="3058792" y="2140667"/>
                <a:ext cx="1123891" cy="2993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zh-C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kumimoji="1" lang="en-US" altLang="zh-C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))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kumimoji="1" lang="zh-CN" altLang="en-US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8792" y="2140667"/>
                <a:ext cx="1123891" cy="299313"/>
              </a:xfrm>
              <a:prstGeom prst="rect">
                <a:avLst/>
              </a:prstGeom>
              <a:blipFill rotWithShape="1">
                <a:blip r:embed="rId13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4:artisticCrisscrossEtching id="{DC95BF5C-9B15-9E41-874C-2CC720885688}"/>
                  </a:ext>
                </a:extLst>
              </p:cNvPr>
              <p:cNvSpPr txBox="1"/>
              <p:nvPr/>
            </p:nvSpPr>
            <p:spPr>
              <a:xfrm>
                <a:off x="310529" y="3197690"/>
                <a:ext cx="2353406" cy="38465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p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(4)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kumimoji="1" lang="en-US" altLang="zh-CN" sz="2400" i="1">
                              <a:latin typeface="Cambria Math" panose="02040503050406030204" pitchFamily="18" charset="0"/>
                            </a:rPr>
                            <m:t>(4)</m:t>
                          </m:r>
                        </m:sup>
                      </m:sSup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kumimoji="1" lang="zh-CN" altLang="en-US" sz="2400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29" y="3197690"/>
                <a:ext cx="2353406" cy="384657"/>
              </a:xfrm>
              <a:prstGeom prst="rect">
                <a:avLst/>
              </a:prstGeom>
              <a:blipFill rotWithShape="1">
                <a:blip r:embed="rId14"/>
                <a:stretch>
                  <a:fillRect t="-10000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249555" y="2713779"/>
            <a:ext cx="2569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写成向量的形式：</a:t>
            </a:r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文本框 118">
                <a:extLst>
                  <a:ext uri="{FF2B5EF4-FFF2-40B4-BE49-F238E27FC236}">
                    <a14:artisticCrisscrossEtching id="{33F42508-0817-044D-B8B7-43DE4F94C010}"/>
                  </a:ext>
                </a:extLst>
              </p:cNvPr>
              <p:cNvSpPr txBox="1"/>
              <p:nvPr/>
            </p:nvSpPr>
            <p:spPr>
              <a:xfrm>
                <a:off x="4938426" y="3274568"/>
                <a:ext cx="3686748" cy="977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′(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3)</m:t>
                        </m:r>
                      </m:sup>
                    </m:sSup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.∗(1−</m:t>
                    </m:r>
                    <m:sSup>
                      <m:sSup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kumimoji="1"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en-US" altLang="zh-CN" dirty="0"/>
                  <a:t>;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′(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kumimoji="1"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.∗(1−</m:t>
                    </m:r>
                    <m:sSup>
                      <m:sSup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kumimoji="1" lang="en-US" altLang="zh-CN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1" lang="en-US" altLang="zh-CN" dirty="0"/>
                  <a:t>;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kumimoji="1" lang="en-US" altLang="zh-CN" sz="2000" b="1" dirty="0"/>
                  <a:t>No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p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kumimoji="1" lang="zh-CN" altLang="en-US" dirty="0"/>
                  <a:t> ！</a:t>
                </a:r>
                <a:endParaRPr kumimoji="1" lang="en-US" altLang="zh-CN" dirty="0"/>
              </a:p>
            </p:txBody>
          </p:sp>
        </mc:Choice>
        <mc:Fallback>
          <p:sp>
            <p:nvSpPr>
              <p:cNvPr id="119" name="文本框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8426" y="3274568"/>
                <a:ext cx="3686748" cy="977062"/>
              </a:xfrm>
              <a:prstGeom prst="rect">
                <a:avLst/>
              </a:prstGeom>
              <a:blipFill rotWithShape="1">
                <a:blip r:embed="rId15"/>
                <a:stretch>
                  <a:fillRect l="-1375" t="-1282" b="-8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29" grpId="0" animBg="1"/>
      <p:bldP spid="5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28575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ackpropagation algorithm</a:t>
            </a:r>
            <a:endParaRPr lang="en-US" sz="2400" b="1" dirty="0"/>
          </a:p>
        </p:txBody>
      </p:sp>
      <p:sp>
        <p:nvSpPr>
          <p:cNvPr id="81" name="TextBox 80"/>
          <p:cNvSpPr txBox="1"/>
          <p:nvPr/>
        </p:nvSpPr>
        <p:spPr>
          <a:xfrm>
            <a:off x="381000" y="651057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raining set</a:t>
            </a:r>
            <a:endParaRPr lang="en-US" sz="2000" dirty="0"/>
          </a:p>
        </p:txBody>
      </p:sp>
      <p:pic>
        <p:nvPicPr>
          <p:cNvPr id="31" name="Picture 3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697572"/>
            <a:ext cx="3200400" cy="291465"/>
          </a:xfrm>
          <a:prstGeom prst="rect">
            <a:avLst/>
          </a:prstGeom>
        </p:spPr>
      </p:pic>
      <p:sp>
        <p:nvSpPr>
          <p:cNvPr id="120" name="TextBox 119"/>
          <p:cNvSpPr txBox="1"/>
          <p:nvPr/>
        </p:nvSpPr>
        <p:spPr>
          <a:xfrm>
            <a:off x="388706" y="1044306"/>
            <a:ext cx="4458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et                    (for all          ).</a:t>
            </a:r>
            <a:endParaRPr lang="en-US" sz="2000" dirty="0"/>
          </a:p>
        </p:txBody>
      </p:sp>
      <p:grpSp>
        <p:nvGrpSpPr>
          <p:cNvPr id="3" name="Group 2"/>
          <p:cNvGrpSpPr/>
          <p:nvPr/>
        </p:nvGrpSpPr>
        <p:grpSpPr>
          <a:xfrm>
            <a:off x="936104" y="1064854"/>
            <a:ext cx="2264296" cy="375285"/>
            <a:chOff x="936104" y="1064854"/>
            <a:chExt cx="2264296" cy="375285"/>
          </a:xfrm>
        </p:grpSpPr>
        <p:pic>
          <p:nvPicPr>
            <p:cNvPr id="30" name="Picture 29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6104" y="1064854"/>
              <a:ext cx="902970" cy="375285"/>
            </a:xfrm>
            <a:prstGeom prst="rect">
              <a:avLst/>
            </a:prstGeom>
          </p:spPr>
        </p:pic>
        <p:pic>
          <p:nvPicPr>
            <p:cNvPr id="32" name="Picture 31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16530" y="1147689"/>
              <a:ext cx="483870" cy="228600"/>
            </a:xfrm>
            <a:prstGeom prst="rect">
              <a:avLst/>
            </a:prstGeom>
          </p:spPr>
        </p:pic>
      </p:grpSp>
      <p:sp>
        <p:nvSpPr>
          <p:cNvPr id="122" name="TextBox 121"/>
          <p:cNvSpPr txBox="1"/>
          <p:nvPr/>
        </p:nvSpPr>
        <p:spPr>
          <a:xfrm>
            <a:off x="381000" y="1428750"/>
            <a:ext cx="8763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500"/>
              </a:spcBef>
            </a:pPr>
            <a:r>
              <a:rPr lang="en-US" sz="2200" dirty="0"/>
              <a:t>For</a:t>
            </a:r>
            <a:endParaRPr lang="en-US" sz="2200" dirty="0"/>
          </a:p>
          <a:p>
            <a:pPr lvl="1">
              <a:spcBef>
                <a:spcPts val="500"/>
              </a:spcBef>
            </a:pPr>
            <a:r>
              <a:rPr lang="en-US" sz="2200" dirty="0"/>
              <a:t>Set</a:t>
            </a:r>
            <a:endParaRPr lang="en-US" sz="2200" dirty="0"/>
          </a:p>
          <a:p>
            <a:pPr lvl="1">
              <a:spcBef>
                <a:spcPts val="500"/>
              </a:spcBef>
            </a:pPr>
            <a:r>
              <a:rPr lang="en-US" sz="2200" dirty="0"/>
              <a:t>Perform forward propagation to compute         for      </a:t>
            </a:r>
            <a:endParaRPr lang="en-US" sz="2200" dirty="0"/>
          </a:p>
          <a:p>
            <a:pPr lvl="1">
              <a:spcBef>
                <a:spcPts val="500"/>
              </a:spcBef>
            </a:pPr>
            <a:r>
              <a:rPr lang="en-US" sz="2200" dirty="0"/>
              <a:t>Using       , compute</a:t>
            </a:r>
            <a:endParaRPr lang="en-US" sz="2200" dirty="0"/>
          </a:p>
          <a:p>
            <a:pPr lvl="1">
              <a:spcBef>
                <a:spcPts val="500"/>
              </a:spcBef>
            </a:pPr>
            <a:r>
              <a:rPr lang="en-US" sz="2200" dirty="0">
                <a:solidFill>
                  <a:srgbClr val="FF0000"/>
                </a:solidFill>
              </a:rPr>
              <a:t>Compute</a:t>
            </a:r>
            <a:r>
              <a:rPr lang="en-US" sz="2200" dirty="0"/>
              <a:t> </a:t>
            </a:r>
            <a:endParaRPr lang="en-US" sz="2200" dirty="0"/>
          </a:p>
        </p:txBody>
      </p:sp>
      <p:pic>
        <p:nvPicPr>
          <p:cNvPr id="29" name="Picture 2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352" y="1569249"/>
            <a:ext cx="1154430" cy="1714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3573" y="1885790"/>
            <a:ext cx="1089660" cy="23050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8481" y="2297277"/>
            <a:ext cx="327660" cy="23050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0480" y="2337721"/>
            <a:ext cx="1501140" cy="22669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296" y="2707379"/>
            <a:ext cx="339090" cy="2800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1909" y="2707820"/>
            <a:ext cx="1857375" cy="28003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5261" y="3082529"/>
            <a:ext cx="2409825" cy="2781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554" y="3416286"/>
            <a:ext cx="2577465" cy="375285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19550"/>
            <a:ext cx="3333750" cy="375285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137" y="4476751"/>
            <a:ext cx="1520190" cy="375285"/>
          </a:xfrm>
          <a:prstGeom prst="rect">
            <a:avLst/>
          </a:prstGeom>
        </p:spPr>
      </p:pic>
      <p:pic>
        <p:nvPicPr>
          <p:cNvPr id="134" name="Picture 133"/>
          <p:cNvPicPr>
            <a:picLocks noChangeAspect="1"/>
          </p:cNvPicPr>
          <p:nvPr>
            <p:custDataLst>
              <p:tags r:id="rId27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4195" y="4551045"/>
            <a:ext cx="798195" cy="230505"/>
          </a:xfrm>
          <a:prstGeom prst="rect">
            <a:avLst/>
          </a:prstGeom>
        </p:spPr>
      </p:pic>
      <p:cxnSp>
        <p:nvCxnSpPr>
          <p:cNvPr id="136" name="Straight Connector 135"/>
          <p:cNvCxnSpPr/>
          <p:nvPr/>
        </p:nvCxnSpPr>
        <p:spPr>
          <a:xfrm>
            <a:off x="5029200" y="3791571"/>
            <a:ext cx="0" cy="114237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>
            <p:custDataLst>
              <p:tags r:id="rId29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5946" y="4061827"/>
            <a:ext cx="2196846" cy="58978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504018" y="1110707"/>
            <a:ext cx="2668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(Used to compute             )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289887" y="1110707"/>
          <a:ext cx="59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1" imgW="14325600" imgH="9448800" progId="Equation.DSMT4">
                  <p:embed/>
                </p:oleObj>
              </mc:Choice>
              <mc:Fallback>
                <p:oleObj name="Equation" r:id="rId31" imgW="14325600" imgH="9448800" progId="Equation.DSMT4">
                  <p:embed/>
                  <p:pic>
                    <p:nvPicPr>
                      <p:cNvPr id="0" name="图片 104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289887" y="1110707"/>
                        <a:ext cx="596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67422"/>
            <a:ext cx="5334000" cy="336232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81000" y="285750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hlinkClick r:id="rId2"/>
              </a:rPr>
              <a:t>反向传播公式推导</a:t>
            </a:r>
            <a:endParaRPr lang="zh-CN" altLang="en-US" b="1" dirty="0"/>
          </a:p>
        </p:txBody>
      </p:sp>
      <p:sp>
        <p:nvSpPr>
          <p:cNvPr id="7" name="矩形 6"/>
          <p:cNvSpPr/>
          <p:nvPr/>
        </p:nvSpPr>
        <p:spPr>
          <a:xfrm>
            <a:off x="152400" y="4211419"/>
            <a:ext cx="80142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       神经网络中权重         的改变将影响到接下来的网络层,直到输出层,最终影响损失函数。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86000" y="4139981"/>
          <a:ext cx="431800" cy="45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6096000" imgH="6400800" progId="Equation.DSMT4">
                  <p:embed/>
                </p:oleObj>
              </mc:Choice>
              <mc:Fallback>
                <p:oleObj name="Equation" r:id="rId3" imgW="6096000" imgH="64008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139981"/>
                        <a:ext cx="431800" cy="453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0036" y="357188"/>
            <a:ext cx="4853182" cy="35099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p="http://schemas.openxmlformats.org/presentationml/2006/main">
  <p:tag name="LATEXADDIN" val="\documentclass{article}&#10;\usepackage{amsmath}&#10;\pagestyle{empty}&#10;\begin{document}&#10;&#10;&#10;$&#10;y = 0 $ or $1$&#10;&#10;\end{document}"/>
  <p:tag name="IGUANATEXSIZE" val="20"/>
</p:tagLst>
</file>

<file path=ppt/tags/tag10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l&#10;$&#10;&#10;\end{document}"/>
  <p:tag name="IGUANATEXSIZE" val="20"/>
</p:tagLst>
</file>

<file path=ppt/tags/tag100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Theta^{(1)},\Theta^{(2)},\Theta^{(3)}&#10;$&#10;&#10;\end{document}"/>
  <p:tag name="IGUANATEXSIZE" val="22"/>
</p:tagLst>
</file>

<file path=ppt/tags/tag101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D^{(1)},D^{(2)},D^{(3)}&#10;$&#10;&#10;\end{document}"/>
  <p:tag name="IGUANATEXSIZE" val="22"/>
</p:tagLst>
</file>

<file path=ppt/tags/tag102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J(\Theta)&#10;$&#10;&#10;\end{document}"/>
  <p:tag name="IGUANATEXSIZE" val="22"/>
</p:tagLst>
</file>

<file path=ppt/tags/tag103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D^{(1)},D^{(2)},D^{(3)}&#10;$&#10;&#10;\end{document}"/>
  <p:tag name="IGUANATEXSIZE" val="22"/>
</p:tagLst>
</file>

<file path=ppt/tags/tag104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J(\Theta)&#10;$&#10;&#10;\end{document}"/>
  <p:tag name="IGUANATEXSIZE" val="22"/>
</p:tagLst>
</file>

<file path=ppt/tags/tag105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theta&#10;$&#10;&#10;\end{document}"/>
  <p:tag name="IGUANATEXSIZE" val="28"/>
</p:tagLst>
</file>

<file path=ppt/tags/tag106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theta \in \mathbb{R}^n&#10;$&#10;&#10;\end{document}"/>
  <p:tag name="IGUANATEXSIZE" val="28"/>
</p:tagLst>
</file>

<file path=ppt/tags/tag107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theta = \theta_1, \theta_2, \theta_3, \dots, \theta_n&#10;$&#10;&#10;\end{document}"/>
  <p:tag name="IGUANATEXSIZE" val="28"/>
</p:tagLst>
</file>

<file path=ppt/tags/tag108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frac{\partial}{\partial \theta_1} J(\theta) \approx \frac{J(\theta_1 + \epsilon, \theta_2, \theta_3, \dots, \theta_n) - &#10;J(\theta_1 - \epsilon, \theta_2, \theta_3, \dots, \theta_n)}{2\epsilon}&#10;$&#10;&#10;\end{document}"/>
  <p:tag name="IGUANATEXSIZE" val="28"/>
</p:tagLst>
</file>

<file path=ppt/tags/tag109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frac{\partial}{\partial \theta_2} J(\theta) \approx \frac{J(\theta_1 , \theta_2 + \epsilon, \theta_3, \dots, \theta_n) - &#10;J(\theta_1, \theta_2 - \epsilon, \theta_3, \dots, \theta_n)}{2\epsilon}&#10;$&#10;&#10;\end{document}"/>
  <p:tag name="IGUANATEXSIZE" val="28"/>
</p:tagLst>
</file>

<file path=ppt/tags/tag11.xml><?xml version="1.0" encoding="utf-8"?>
<p:tagLst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0"/>
</p:tagLst>
</file>

<file path=ppt/tags/tag110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frac{\partial}{\partial \theta_n} J(\theta) \approx \frac{J(\theta_1 , \theta_2 , \theta_3, \dots, \theta_n + \epsilon) - &#10;J(\theta_1, \theta_2, \theta_3, \dots, \theta_n  - \epsilon)}{2\epsilon}&#10;$&#10;&#10;\end{document}"/>
  <p:tag name="IGUANATEXSIZE" val="28"/>
</p:tagLst>
</file>

<file path=ppt/tags/tag111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vdots&#10;$&#10;&#10;\end{document}"/>
  <p:tag name="IGUANATEXSIZE" val="28"/>
</p:tagLst>
</file>

<file path=ppt/tags/tag112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Theta^{(1)},\Theta^{(2)},\Theta^{(3)}&#10;$&#10;&#10;\end{document}"/>
  <p:tag name="IGUANATEXSIZE" val="22"/>
</p:tagLst>
</file>

<file path=ppt/tags/tag113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theta&#10;$&#10;&#10;\end{document}"/>
  <p:tag name="IGUANATEXSIZE" val="22"/>
</p:tagLst>
</file>

<file path=ppt/tags/tag114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D^{(1)},D^{(2)},D^{(3)}&#10;$&#10;&#10;\end{document}"/>
  <p:tag name="IGUANATEXSIZE" val="22"/>
</p:tagLst>
</file>

<file path=ppt/tags/tag115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Theta&#10;$&#10;&#10;\end{document}"/>
  <p:tag name="IGUANATEXSIZE" val="28"/>
</p:tagLst>
</file>

<file path=ppt/tags/tag116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Theta&#10;$&#10;&#10;\end{document}"/>
  <p:tag name="IGUANATEXSIZE" val="28"/>
</p:tagLst>
</file>

<file path=ppt/tags/tag117.xml><?xml version="1.0" encoding="utf-8"?>
<p:tagLst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0"/>
</p:tagLst>
</file>

<file path=ppt/tags/tag118.xml><?xml version="1.0" encoding="utf-8"?>
<p:tagLst xmlns:p="http://schemas.openxmlformats.org/presentationml/2006/main">
  <p:tag name="LATEXADDIN" val="\documentclass{article}&#10;\usepackage{amsmath}&#10;\usepackage{color}&#10;\pagestyle{empty}&#10;\begin{document}&#10;&#10;$&#10;+1&#10;$&#10;&#10;\end{document}"/>
  <p:tag name="IGUANATEXSIZE" val="8"/>
</p:tagLst>
</file>

<file path=ppt/tags/tag119.xml><?xml version="1.0" encoding="utf-8"?>
<p:tagLst xmlns:p="http://schemas.openxmlformats.org/presentationml/2006/main">
  <p:tag name="LATEXADDIN" val="\documentclass{article}&#10;\usepackage{amsmath}&#10;\usepackage{color}&#10;\pagestyle{empty}&#10;\begin{document}&#10;&#10;$&#10;x_1&#10;$&#10;&#10;\end{document}"/>
  <p:tag name="IGUANATEXSIZE" val="10"/>
</p:tagLst>
</file>

<file path=ppt/tags/tag12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\displaystyle&#10;J(\theta) = -\frac{1}{m} \left[ \sum^m_{i=1} y^{(i)} \log h_\theta (x^{(i)}) + (1 - y^{(i)}) \log(1-h_\theta(x^{(i)})) \right] + \frac{\lambda}{2m} \sum^n_{j=1} \theta_j^2&#10;$&#10;&#10;\end{document}"/>
  <p:tag name="IGUANATEXSIZE" val="18"/>
</p:tagLst>
</file>

<file path=ppt/tags/tag120.xml><?xml version="1.0" encoding="utf-8"?>
<p:tagLst xmlns:p="http://schemas.openxmlformats.org/presentationml/2006/main">
  <p:tag name="LATEXADDIN" val="\documentclass{article}&#10;\usepackage{amsmath}&#10;\usepackage{color}&#10;\pagestyle{empty}&#10;\begin{document}&#10;&#10;$&#10;x_2&#10;$&#10;&#10;\end{document}"/>
  <p:tag name="IGUANATEXSIZE" val="10"/>
</p:tagLst>
</file>

<file path=ppt/tags/tag121.xml><?xml version="1.0" encoding="utf-8"?>
<p:tagLst xmlns:p="http://schemas.openxmlformats.org/presentationml/2006/main">
  <p:tag name="LATEXADDIN" val="\documentclass{article}&#10;\usepackage{amsmath}&#10;\usepackage{color}&#10;\pagestyle{empty}&#10;\begin{document}&#10;&#10;$&#10;+1&#10;$&#10;&#10;\end{document}"/>
  <p:tag name="IGUANATEXSIZE" val="10"/>
</p:tagLst>
</file>

<file path=ppt/tags/tag122.xml><?xml version="1.0" encoding="utf-8"?>
<p:tagLst xmlns:p="http://schemas.openxmlformats.org/presentationml/2006/main">
  <p:tag name="LATEXADDIN" val="\documentclass{article}&#10;\usepackage{amsmath}&#10;\usepackage{color}&#10;\pagestyle{empty}&#10;\begin{document}&#10;&#10;$&#10;a_1^{(2)}&#10;$&#10;&#10;\end{document}"/>
  <p:tag name="IGUANATEXSIZE" val="10"/>
</p:tagLst>
</file>

<file path=ppt/tags/tag123.xml><?xml version="1.0" encoding="utf-8"?>
<p:tagLst xmlns:p="http://schemas.openxmlformats.org/presentationml/2006/main">
  <p:tag name="LATEXADDIN" val="\documentclass{article}&#10;\usepackage{amsmath}&#10;\usepackage{color}&#10;\pagestyle{empty}&#10;\begin{document}&#10;&#10;$&#10;a_2^{(2)}&#10;$&#10;&#10;\end{document}"/>
  <p:tag name="IGUANATEXSIZE" val="10"/>
</p:tagLst>
</file>

<file path=ppt/tags/tag124.xml><?xml version="1.0" encoding="utf-8"?>
<p:tagLst xmlns:p="http://schemas.openxmlformats.org/presentationml/2006/main">
  <p:tag name="LATEXADDIN" val="\documentclass{article}&#10;\usepackage{amsmath}&#10;\usepackage{color}&#10;\pagestyle{empty}&#10;\begin{document}&#10;&#10;$&#10;\Theta_{ij}^{(l)} = 0&#10;$ for all $i,j,l$.&#10;&#10;\end{document}"/>
  <p:tag name="IGUANATEXSIZE" val="20"/>
</p:tagLst>
</file>

<file path=ppt/tags/tag125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Theta_{ij}^{(l)} &#10;$&#10;&#10;\end{document}"/>
  <p:tag name="IGUANATEXSIZE" val="24"/>
</p:tagLst>
</file>

<file path=ppt/tags/tag126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[ -\epsilon, \epsilon ]&#10;$&#10;&#10;\end{document}"/>
  <p:tag name="IGUANATEXSIZE" val="24"/>
</p:tagLst>
</file>

<file path=ppt/tags/tag127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-\epsilon \leq \Theta_{ij}^{(l)} \leq \epsilon&#10;$&#10;&#10;\end{document}"/>
  <p:tag name="IGUANATEXSIZE" val="24"/>
</p:tagLst>
</file>

<file path=ppt/tags/tag128.xml><?xml version="1.0" encoding="utf-8"?>
<p:tagLst xmlns:p="http://schemas.openxmlformats.org/presentationml/2006/main">
  <p:tag name="LATEXADDIN" val="\documentclass{article}&#10;\usepackage{amsmath}&#10;\pagestyle{empty}&#10;\begin{document}&#10;&#10;&#10;$&#10;x^{(i)}&#10;$&#10;&#10;\end{document}"/>
  <p:tag name="IGUANATEXSIZE" val="20"/>
</p:tagLst>
</file>

<file path=ppt/tags/tag129.xml><?xml version="1.0" encoding="utf-8"?>
<p:tagLst xmlns:p="http://schemas.openxmlformats.org/presentationml/2006/main">
  <p:tag name="LATEXADDIN" val="\documentclass{article}&#10;\usepackage{amsmath}&#10;\pagestyle{empty}&#10;\begin{document}&#10;&#10;&#10;$&#10;x^{(i)}&#10;$&#10;&#10;\end{document}"/>
  <p:tag name="IGUANATEXSIZE" val="20"/>
</p:tagLst>
</file>

<file path=ppt/tags/tag13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\displaystyle&#10;J(\Theta) = -\frac{1}{m} \left[ \sum^m_{i=1} \sum^K_{k=1} y^{(i)}_k \log (h_\Theta (x^{(i)}))_k + (1 - y^{(i)}_k) \log(1-(h_\Theta(x^{(i)}))_k) \right] &#10;$&#10;&#10;\end{document}"/>
  <p:tag name="IGUANATEXSIZE" val="18"/>
</p:tagLst>
</file>

<file path=ppt/tags/tag130.xml><?xml version="1.0" encoding="utf-8"?>
<p:tagLst xmlns:p="http://schemas.openxmlformats.org/presentationml/2006/main">
  <p:tag name="LATEXADDIN" val="\documentclass{article}&#10;\usepackage{amsmath}&#10;\pagestyle{empty}&#10;\begin{document}&#10;&#10;&#10;$&#10;h_\Theta(x^{(i)})&#10;$&#10;&#10;\end{document}"/>
  <p:tag name="IGUANATEXSIZE" val="20"/>
</p:tagLst>
</file>

<file path=ppt/tags/tag131.xml><?xml version="1.0" encoding="utf-8"?>
<p:tagLst xmlns:p="http://schemas.openxmlformats.org/presentationml/2006/main">
  <p:tag name="LATEXADDIN" val="\documentclass{article}&#10;\usepackage{amsmath}&#10;\pagestyle{empty}&#10;\begin{document}&#10;&#10;&#10;$&#10;J(\Theta)&#10;$&#10;&#10;\end{document}"/>
  <p:tag name="IGUANATEXSIZE" val="20"/>
</p:tagLst>
</file>

<file path=ppt/tags/tag132.xml><?xml version="1.0" encoding="utf-8"?>
<p:tagLst xmlns:p="http://schemas.openxmlformats.org/presentationml/2006/main">
  <p:tag name="LATEXADDIN" val="\documentclass{article}&#10;\usepackage{amsmath}&#10;\pagestyle{empty}&#10;\begin{document}&#10;&#10;&#10;$&#10;\frac{\partial}{\partial \Theta_{jk}^{(l)}} J(\Theta)&#10;$&#10;&#10;\end{document}"/>
  <p:tag name="IGUANATEXSIZE" val="20"/>
</p:tagLst>
</file>

<file path=ppt/tags/tag133.xml><?xml version="1.0" encoding="utf-8"?>
<p:tagLst xmlns:p="http://schemas.openxmlformats.org/presentationml/2006/main">
  <p:tag name="LATEXADDIN" val="\documentclass{article}&#10;\usepackage{amsmath}&#10;\pagestyle{empty}&#10;\begin{document}&#10;&#10;&#10;$&#10;a^{(l)}&#10;$&#10;&#10;\end{document}"/>
  <p:tag name="IGUANATEXSIZE" val="20"/>
</p:tagLst>
</file>

<file path=ppt/tags/tag134.xml><?xml version="1.0" encoding="utf-8"?>
<p:tagLst xmlns:p="http://schemas.openxmlformats.org/presentationml/2006/main">
  <p:tag name="LATEXADDIN" val="\documentclass{article}&#10;\usepackage{amsmath}&#10;\pagestyle{empty}&#10;\begin{document}&#10;&#10;&#10;$&#10;\delta^{(l)}&#10;$&#10;&#10;\end{document}"/>
  <p:tag name="IGUANATEXSIZE" val="20"/>
</p:tagLst>
</file>

<file path=ppt/tags/tag135.xml><?xml version="1.0" encoding="utf-8"?>
<p:tagLst xmlns:p="http://schemas.openxmlformats.org/presentationml/2006/main">
  <p:tag name="LATEXADDIN" val="\documentclass{article}&#10;\usepackage{amsmath}&#10;\pagestyle{empty}&#10;\begin{document}&#10;&#10;&#10;$&#10;l = 2, \dots, L&#10;$&#10;&#10;\end{document}"/>
  <p:tag name="IGUANATEXSIZE" val="20"/>
</p:tagLst>
</file>

<file path=ppt/tags/tag136.xml><?xml version="1.0" encoding="utf-8"?>
<p:tagLst xmlns:p="http://schemas.openxmlformats.org/presentationml/2006/main">
  <p:tag name="LATEXADDIN" val="\documentclass{article}&#10;\usepackage{amsmath}&#10;\pagestyle{empty}&#10;\begin{document}&#10;&#10;&#10;$&#10;(x^{(i)}, y^{(i)})$&#10;&#10;\end{document}"/>
  <p:tag name="IGUANATEXSIZE" val="20"/>
</p:tagLst>
</file>

<file path=ppt/tags/tag137.xml><?xml version="1.0" encoding="utf-8"?>
<p:tagLst xmlns:p="http://schemas.openxmlformats.org/presentationml/2006/main">
  <p:tag name="LATEXADDIN" val="\documentclass{article}&#10;\usepackage{amsmath}&#10;\pagestyle{empty}&#10;\begin{document}&#10;&#10;&#10;$&#10;J(\Theta)&#10;$&#10;&#10;\end{document}"/>
  <p:tag name="IGUANATEXSIZE" val="20"/>
</p:tagLst>
</file>

<file path=ppt/tags/tag138.xml><?xml version="1.0" encoding="utf-8"?>
<p:tagLst xmlns:p="http://schemas.openxmlformats.org/presentationml/2006/main">
  <p:tag name="LATEXADDIN" val="\documentclass{article}&#10;\usepackage{amsmath}&#10;\pagestyle{empty}&#10;\begin{document}&#10;&#10;&#10;$&#10;\frac{\partial}{\partial \Theta_{jk}^{(l)}} J(\Theta)&#10;$&#10;&#10;\end{document}"/>
  <p:tag name="IGUANATEXSIZE" val="20"/>
</p:tagLst>
</file>

<file path=ppt/tags/tag139.xml><?xml version="1.0" encoding="utf-8"?>
<p:tagLst xmlns:p="http://schemas.openxmlformats.org/presentationml/2006/main">
  <p:tag name="LATEXADDIN" val="\documentclass{article}&#10;\usepackage{amsmath}&#10;\pagestyle{empty}&#10;\begin{document}&#10;&#10;&#10;$&#10;J(\Theta)&#10;$&#10;&#10;\end{document}"/>
  <p:tag name="IGUANATEXSIZE" val="20"/>
</p:tagLst>
</file>

<file path=ppt/tags/tag14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\displaystyle&#10;+ \frac{\lambda}{2m} \sum^{L-1}_{l=1} \sum^{s_l}_{i=1} \sum^{s_{l+1}}_{j=1} (\Theta_{ji}^{(l)})^2&#10;$&#10;&#10;\end{document}"/>
  <p:tag name="IGUANATEXSIZE" val="18"/>
</p:tagLst>
</file>

<file path=ppt/tags/tag140.xml><?xml version="1.0" encoding="utf-8"?>
<p:tagLst xmlns:p="http://schemas.openxmlformats.org/presentationml/2006/main">
  <p:tag name="LATEXADDIN" val="\documentclass{article}&#10;\usepackage{amsmath}&#10;\pagestyle{empty}&#10;\begin{document}&#10;&#10;&#10;$&#10;\Theta&#10;$&#10;&#10;\end{document}"/>
  <p:tag name="IGUANATEXSIZE" val="20"/>
</p:tagLst>
</file>

<file path=ppt/tags/tag15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h_\Theta(x) \in \mathbb{R}^K&#10;$&#10;&#10;\end{document}"/>
  <p:tag name="IGUANATEXSIZE" val="24"/>
</p:tagLst>
</file>

<file path=ppt/tags/tag16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(h_\Theta(x))_i = i^{th}$ output&#10;&#10;\end{document}"/>
  <p:tag name="IGUANATEXSIZE" val="24"/>
</p:tagLst>
</file>

<file path=ppt/tags/tag17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\displaystyle&#10;J(\Theta) = -\frac{1}{m} \left[ \sum^m_{i=1} \sum^K_{k=1} y^{(i)}_k \log h_\theta (x^{(i)})_k + (1 - y^{(i)}_k) \log(1-h_\theta(x^{(i)})_k) \right] &#10;$&#10;&#10;\end{document}"/>
  <p:tag name="IGUANATEXSIZE" val="18"/>
</p:tagLst>
</file>

<file path=ppt/tags/tag18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\displaystyle&#10;\min_\Theta J(\Theta)$&#10;&#10;\end{document}"/>
  <p:tag name="IGUANATEXSIZE" val="24"/>
</p:tagLst>
</file>

<file path=ppt/tags/tag19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\displaystyle&#10;J(\Theta)$&#10;&#10;\end{document}"/>
  <p:tag name="IGUANATEXSIZE" val="24"/>
</p:tagLst>
</file>

<file path=ppt/tags/tag2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y \in \mathbb{R}^K&#10;$&#10;&#10;\end{document}"/>
  <p:tag name="IGUANATEXSIZE" val="24"/>
</p:tagLst>
</file>

<file path=ppt/tags/tag20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frac{\partial}{\partial \Theta_{ij}^{(l)}} J(\Theta)&#10;$&#10;&#10;\end{document}"/>
  <p:tag name="IGUANATEXSIZE" val="24"/>
</p:tagLst>
</file>

<file path=ppt/tags/tag21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\displaystyle&#10;+ \frac{\lambda}{2m} \sum^{L-1}_{l=1} \sum^{s_l}_{i=1} \sum^{s_{l+1}}_{j=1} (\Theta_{ji}^{(l)})^2&#10;$&#10;&#10;\end{document}"/>
  <p:tag name="IGUANATEXSIZE" val="18"/>
</p:tagLst>
</file>

<file path=ppt/tags/tag22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a^{(1)} = x&#10;$&#10;&#10;\end{document}"/>
  <p:tag name="IGUANATEXSIZE" val="24"/>
</p:tagLst>
</file>

<file path=ppt/tags/tag23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x&#10;$&#10;&#10;\end{document}"/>
  <p:tag name="IGUANATEXSIZE" val="24"/>
</p:tagLst>
</file>

<file path=ppt/tags/tag24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y&#10;$&#10;&#10;\end{document}"/>
  <p:tag name="IGUANATEXSIZE" val="24"/>
</p:tagLst>
</file>

<file path=ppt/tags/tag25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z^{(2)} = \Theta^{(1)} a^{(1)}&#10;$&#10;&#10;\end{document}"/>
  <p:tag name="IGUANATEXSIZE" val="24"/>
</p:tagLst>
</file>

<file path=ppt/tags/tag26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a^{(2)} = g(z^{(2)})&#10;$&#10;&#10;\end{document}"/>
  <p:tag name="IGUANATEXSIZE" val="24"/>
</p:tagLst>
</file>

<file path=ppt/tags/tag27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z^{(3)} = \Theta^{(2)} a^{(2)}&#10;$&#10;&#10;\end{document}"/>
  <p:tag name="IGUANATEXSIZE" val="24"/>
</p:tagLst>
</file>

<file path=ppt/tags/tag28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a^{(3)} = g(z^{(3)})&#10;$&#10;&#10;\end{document}"/>
  <p:tag name="IGUANATEXSIZE" val="24"/>
</p:tagLst>
</file>

<file path=ppt/tags/tag29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z^{(4)} = \Theta^{(3)} a^{(3)}&#10;$&#10;&#10;\end{document}"/>
  <p:tag name="IGUANATEXSIZE" val="24"/>
</p:tagLst>
</file>

<file path=ppt/tags/tag3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{ (x^{(1)}, y^{(1)}), (x^{(2)}, y^{(2)}), \dots, (x^{(m)}, y^{(m)}) \}&#10;$&#10;&#10;\end{document}"/>
  <p:tag name="IGUANATEXSIZE" val="20"/>
</p:tagLst>
</file>

<file path=ppt/tags/tag30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a^{(4)} = h_\Theta(x) = g(z^{(4)})&#10;$&#10;&#10;\end{document}"/>
  <p:tag name="IGUANATEXSIZE" val="24"/>
</p:tagLst>
</file>

<file path=ppt/tags/tag31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(add $&#10;a_0^{(2)}&#10;$)&#10;&#10;\end{document}"/>
  <p:tag name="IGUANATEXSIZE" val="24"/>
</p:tagLst>
</file>

<file path=ppt/tags/tag32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(add $&#10;a_0^{(3)}&#10;$)&#10;&#10;\end{document}"/>
  <p:tag name="IGUANATEXSIZE" val="24"/>
</p:tagLst>
</file>

<file path=ppt/tags/tag33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z^{(2)} = \Theta^{(1)} a^{(1)}&#10;$&#10;&#10;\end{document}"/>
  <p:tag name="IGUANATEXSIZE" val="24"/>
</p:tagLst>
</file>

<file path=ppt/tags/tag34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z^{(3)} = \Theta^{(2)} a^{(2)}&#10;$&#10;&#10;\end{document}"/>
  <p:tag name="IGUANATEXSIZE" val="24"/>
</p:tagLst>
</file>

<file path=ppt/tags/tag35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z^{(4)} = \Theta^{(3)} a^{(3)}&#10;$&#10;&#10;\end{document}"/>
  <p:tag name="IGUANATEXSIZE" val="24"/>
</p:tagLst>
</file>

<file path=ppt/tags/tag36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l&#10;$&#10;&#10;\end{document}"/>
  <p:tag name="IGUANATEXSIZE" val="24"/>
</p:tagLst>
</file>

<file path=ppt/tags/tag37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j&#10;$&#10;&#10;\end{document}"/>
  <p:tag name="IGUANATEXSIZE" val="24"/>
</p:tagLst>
</file>

<file path=ppt/tags/tag38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delta_j^{(l)} =&#10;$&#10;&#10;\end{document}"/>
  <p:tag name="IGUANATEXSIZE" val="24"/>
</p:tagLst>
</file>

<file path=ppt/tags/tag39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delta_j^{(4)} = a_j^{(4)} - y_j &#10;$&#10;&#10;\end{document}"/>
  <p:tag name="IGUANATEXSIZE" val="24"/>
</p:tagLst>
</file>

<file path=ppt/tags/tag4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L =&#10;$&#10;&#10;\end{document}"/>
  <p:tag name="IGUANATEXSIZE" val="20"/>
</p:tagLst>
</file>

<file path=ppt/tags/tag40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delta^{(3)} = (\Theta^{(3)})^T \delta^{(4)} .* g'(z^{(3)})&#10;$&#10;&#10;\end{document}"/>
  <p:tag name="IGUANATEXSIZE" val="24"/>
</p:tagLst>
</file>

<file path=ppt/tags/tag41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delta^{(2)} = (\Theta&#10;^{(2)})^T \delta^{(3)} .* g'(z^{(2)})&#10;$&#10;&#10;\end{document}"/>
  <p:tag name="IGUANATEXSIZE" val="24"/>
</p:tagLst>
</file>

<file path=ppt/tags/tag42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{ (x^{(1)}, y^{(1)}), \dots, (x^{(m)}, y^{(m)}) \}&#10;$&#10;&#10;\end{document}"/>
  <p:tag name="IGUANATEXSIZE" val="20"/>
</p:tagLst>
</file>

<file path=ppt/tags/tag43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bigtriangleup_{ij}^{(l)} = 0&#10;$&#10;&#10;\end{document}"/>
  <p:tag name="IGUANATEXSIZE" val="20"/>
</p:tagLst>
</file>

<file path=ppt/tags/tag44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l,i,j&#10;$&#10;&#10;\end{document}"/>
  <p:tag name="IGUANATEXSIZE" val="20"/>
</p:tagLst>
</file>

<file path=ppt/tags/tag45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i = 1$ to $m&#10;$&#10;&#10;\end{document}"/>
  <p:tag name="IGUANATEXSIZE" val="20"/>
</p:tagLst>
</file>

<file path=ppt/tags/tag46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a^{(1)} = x^{(i)}&#10;$&#10;&#10;\end{document}"/>
  <p:tag name="IGUANATEXSIZE" val="20"/>
</p:tagLst>
</file>

<file path=ppt/tags/tag47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a^{(l)}&#10;$&#10;&#10;\end{document}"/>
  <p:tag name="IGUANATEXSIZE" val="20"/>
</p:tagLst>
</file>

<file path=ppt/tags/tag48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l = 2,3,\dots,L&#10;$&#10;&#10;\end{document}"/>
  <p:tag name="IGUANATEXSIZE" val="20"/>
</p:tagLst>
</file>

<file path=ppt/tags/tag49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y^{(i)}&#10;$&#10;&#10;\end{document}"/>
  <p:tag name="IGUANATEXSIZE" val="20"/>
</p:tagLst>
</file>

<file path=ppt/tags/tag5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s_l =&#10;$&#10;&#10;\end{document}"/>
  <p:tag name="IGUANATEXSIZE" val="20"/>
</p:tagLst>
</file>

<file path=ppt/tags/tag50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delta^{(L)} = a^{(L)}-y^{(i)}&#10;$&#10;&#10;\end{document}"/>
  <p:tag name="IGUANATEXSIZE" val="20"/>
</p:tagLst>
</file>

<file path=ppt/tags/tag51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delta^{(L-1)}, \delta^{(L-2)}, \dots, \delta^{(2)}&#10;$&#10;&#10;\end{document}"/>
  <p:tag name="IGUANATEXSIZE" val="20"/>
</p:tagLst>
</file>

<file path=ppt/tags/tag52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bigtriangleup_{ij}^{(l)} := \bigtriangleup_{ij}^{(l)} + a_j^{(l)}\delta_i^{(l+1)}&#10;$&#10;&#10;\end{document}"/>
  <p:tag name="IGUANATEXSIZE" val="20"/>
</p:tagLst>
</file>

<file path=ppt/tags/tag53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D_{ij}^{(l)} := \frac{1}{m}\bigtriangleup_{ij}^{(l)} + \lambda \Theta_{ij}^{(l)}&#10;$ if $j \neq 0$&#10;&#10;\end{document}"/>
  <p:tag name="IGUANATEXSIZE" val="20"/>
</p:tagLst>
</file>

<file path=ppt/tags/tag54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D_{ij}^{(l)} := \frac{1}{m}\bigtriangleup_{ij}^{(l)}&#10;$ &#10;&#10;\end{document}"/>
  <p:tag name="IGUANATEXSIZE" val="20"/>
</p:tagLst>
</file>

<file path=ppt/tags/tag55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&#10;if $j = 0$&#10;&#10;\end{document}"/>
  <p:tag name="IGUANATEXSIZE" val="20"/>
</p:tagLst>
</file>

<file path=ppt/tags/tag56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frac{\partial}{\partial \Theta_{ij}^{(l)}}J(\Theta) = D_{ij}^{(l)}&#10;$&#10;&#10;\end{document}"/>
  <p:tag name="IGUANATEXSIZE" val="24"/>
</p:tagLst>
</file>

<file path=ppt/tags/tag57.xml><?xml version="1.0" encoding="utf-8"?>
<p:tagLst xmlns:p="http://schemas.openxmlformats.org/presentationml/2006/main">
  <p:tag name="LATEXADDIN" val="\documentclass{article}&#10;\usepackage{amsmath}&#10;\pagestyle{empty}&#10;\begin{document}&#10;&#10;$&#10;+1&#10;$&#10;\end{document}"/>
  <p:tag name="IGUANATEXSIZE" val="24"/>
</p:tagLst>
</file>

<file path=ppt/tags/tag58.xml><?xml version="1.0" encoding="utf-8"?>
<p:tagLst xmlns:p="http://schemas.openxmlformats.org/presentationml/2006/main">
  <p:tag name="LATEXADDIN" val="\documentclass{article}&#10;\usepackage{amsmath}&#10;\pagestyle{empty}&#10;\begin{document}&#10;&#10;$&#10;+1&#10;$&#10;\end{document}"/>
  <p:tag name="IGUANATEXSIZE" val="24"/>
</p:tagLst>
</file>

<file path=ppt/tags/tag59.xml><?xml version="1.0" encoding="utf-8"?>
<p:tagLst xmlns:p="http://schemas.openxmlformats.org/presentationml/2006/main">
  <p:tag name="LATEXADDIN" val="\documentclass{article}&#10;\usepackage{amsmath}&#10;\pagestyle{empty}&#10;\begin{document}&#10;&#10;$&#10;+1&#10;$&#10;\end{document}"/>
  <p:tag name="IGUANATEXSIZE" val="24"/>
</p:tagLst>
</file>

<file path=ppt/tags/tag6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left[ \begin{smallmatrix}&#10;1\\0\\0\\0&#10;\end{smallmatrix} \right]&#10;$&#10;&#10;\end{document}"/>
  <p:tag name="IGUANATEXSIZE" val="24"/>
</p:tagLst>
</file>

<file path=ppt/tags/tag60.xml><?xml version="1.0" encoding="utf-8"?>
<p:tagLst xmlns:p="http://schemas.openxmlformats.org/presentationml/2006/main">
  <p:tag name="LATEXADDIN" val="\documentclass{article}&#10;\usepackage{amsmath}&#10;\pagestyle{empty}&#10;\begin{document}&#10;&#10;$&#10;x_1&#10;$&#10;\end{document}"/>
  <p:tag name="IGUANATEXSIZE" val="24"/>
</p:tagLst>
</file>

<file path=ppt/tags/tag61.xml><?xml version="1.0" encoding="utf-8"?>
<p:tagLst xmlns:p="http://schemas.openxmlformats.org/presentationml/2006/main">
  <p:tag name="LATEXADDIN" val="\documentclass{article}&#10;\usepackage{amsmath}&#10;\pagestyle{empty}&#10;\begin{document}&#10;&#10;$&#10;x_2&#10;$&#10;\end{document}"/>
  <p:tag name="IGUANATEXSIZE" val="24"/>
</p:tagLst>
</file>

<file path=ppt/tags/tag62.xml><?xml version="1.0" encoding="utf-8"?>
<p:tagLst xmlns:p="http://schemas.openxmlformats.org/presentationml/2006/main">
  <p:tag name="LATEXADDIN" val="\documentclass{article}&#10;\usepackage{amsmath}&#10;\pagestyle{empty}&#10;\begin{document}&#10;&#10;$&#10;+1&#10;$&#10;\end{document}"/>
  <p:tag name="IGUANATEXSIZE" val="24"/>
</p:tagLst>
</file>

<file path=ppt/tags/tag63.xml><?xml version="1.0" encoding="utf-8"?>
<p:tagLst xmlns:p="http://schemas.openxmlformats.org/presentationml/2006/main">
  <p:tag name="LATEXADDIN" val="\documentclass{article}&#10;\usepackage{amsmath}&#10;\pagestyle{empty}&#10;\begin{document}&#10;&#10;$&#10;+1&#10;$&#10;\end{document}"/>
  <p:tag name="IGUANATEXSIZE" val="24"/>
</p:tagLst>
</file>

<file path=ppt/tags/tag64.xml><?xml version="1.0" encoding="utf-8"?>
<p:tagLst xmlns:p="http://schemas.openxmlformats.org/presentationml/2006/main">
  <p:tag name="LATEXADDIN" val="\documentclass{article}&#10;\usepackage{amsmath}&#10;\pagestyle{empty}&#10;\begin{document}&#10;&#10;$&#10;+1&#10;$&#10;\end{document}"/>
  <p:tag name="IGUANATEXSIZE" val="24"/>
</p:tagLst>
</file>

<file path=ppt/tags/tag65.xml><?xml version="1.0" encoding="utf-8"?>
<p:tagLst xmlns:p="http://schemas.openxmlformats.org/presentationml/2006/main">
  <p:tag name="LATEXADDIN" val="\documentclass{article}&#10;\usepackage{amsmath}&#10;\pagestyle{empty}&#10;\begin{document}&#10;&#10;$&#10;x_1&#10;$&#10;\end{document}"/>
  <p:tag name="IGUANATEXSIZE" val="24"/>
</p:tagLst>
</file>

<file path=ppt/tags/tag66.xml><?xml version="1.0" encoding="utf-8"?>
<p:tagLst xmlns:p="http://schemas.openxmlformats.org/presentationml/2006/main">
  <p:tag name="LATEXADDIN" val="\documentclass{article}&#10;\usepackage{amsmath}&#10;\pagestyle{empty}&#10;\begin{document}&#10;&#10;$&#10;x_2&#10;$&#10;\end{document}"/>
  <p:tag name="IGUANATEXSIZE" val="24"/>
</p:tagLst>
</file>

<file path=ppt/tags/tag67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\displaystyle&#10;J(\Theta) = -\frac{1}{m} \left[ \sum^m_{i=1} y^{(i)} \log (h_\Theta (x^{(i)})) + (1 - y^{(i)}) \log(1-(h_\Theta(x^{(i)}))) \right] &#10;$&#10;&#10;\end{document}"/>
  <p:tag name="IGUANATEXSIZE" val="18"/>
</p:tagLst>
</file>

<file path=ppt/tags/tag68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\displaystyle&#10;+ \frac{\lambda}{2m} \sum^{L-1}_{l=1} \sum^{s_l}_{i=1} \sum^{s_{l+1}}_{j=1} (\Theta_{ji}^{(l)})^2&#10;$&#10;&#10;\end{document}"/>
  <p:tag name="IGUANATEXSIZE" val="18"/>
</p:tagLst>
</file>

<file path=ppt/tags/tag69.xml><?xml version="1.0" encoding="utf-8"?>
<p:tagLst xmlns:p="http://schemas.openxmlformats.org/presentationml/2006/main">
  <p:tag name="LATEXADDIN" val="\documentclass{article}&#10;\usepackage{amsmath}&#10;\pagestyle{empty}&#10;\begin{document}&#10;&#10;&#10;$x^{(i)}&#10;$&#10;&#10;\end{document}"/>
  <p:tag name="IGUANATEXSIZE" val="20"/>
</p:tagLst>
</file>

<file path=ppt/tags/tag7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left[ \begin{smallmatrix}&#10;0\\1\\0\\0&#10;\end{smallmatrix} \right]&#10;$&#10;&#10;\end{document}"/>
  <p:tag name="IGUANATEXSIZE" val="24"/>
</p:tagLst>
</file>

<file path=ppt/tags/tag70.xml><?xml version="1.0" encoding="utf-8"?>
<p:tagLst xmlns:p="http://schemas.openxmlformats.org/presentationml/2006/main">
  <p:tag name="LATEXADDIN" val="\documentclass{article}&#10;\usepackage{amsmath}&#10;\pagestyle{empty}&#10;\begin{document}&#10;&#10;&#10;$y^{(i)}&#10;$&#10;&#10;\end{document}"/>
  <p:tag name="IGUANATEXSIZE" val="20"/>
</p:tagLst>
</file>

<file path=ppt/tags/tag71.xml><?xml version="1.0" encoding="utf-8"?>
<p:tagLst xmlns:p="http://schemas.openxmlformats.org/presentationml/2006/main">
  <p:tag name="LATEXADDIN" val="\documentclass{article}&#10;\usepackage{amsmath}&#10;\pagestyle{empty}&#10;\begin{document}&#10;&#10;&#10;$&#10;\lambda = 0&#10;$&#10;&#10;\end{document}"/>
  <p:tag name="IGUANATEXSIZE" val="20"/>
</p:tagLst>
</file>

<file path=ppt/tags/tag72.xml><?xml version="1.0" encoding="utf-8"?>
<p:tagLst xmlns:p="http://schemas.openxmlformats.org/presentationml/2006/main">
  <p:tag name="LATEXADDIN" val="\documentclass{article}&#10;\usepackage{amsmath}&#10;\pagestyle{empty}&#10;\begin{document}&#10;&#10;&#10;cost(i) $= y^{(i)} \log h_\Theta (x^{(i)}) + (1-y^{(i)})\log h_\Theta (x^{(i)})&#10;$&#10;&#10;\end{document}"/>
  <p:tag name="IGUANATEXSIZE" val="20"/>
</p:tagLst>
</file>

<file path=ppt/tags/tag73.xml><?xml version="1.0" encoding="utf-8"?>
<p:tagLst xmlns:p="http://schemas.openxmlformats.org/presentationml/2006/main">
  <p:tag name="LATEXADDIN" val="\documentclass{article}&#10;\usepackage{amsmath}&#10;\pagestyle{empty}&#10;\begin{document}&#10;&#10;&#10;cost(i) $\approx (h_\Theta (x^{(i)}) - y^{(i)})^2$&#10;&#10;\end{document}"/>
  <p:tag name="IGUANATEXSIZE" val="20"/>
</p:tagLst>
</file>

<file path=ppt/tags/tag74.xml><?xml version="1.0" encoding="utf-8"?>
<p:tagLst xmlns:p="http://schemas.openxmlformats.org/presentationml/2006/main">
  <p:tag name="LATEXADDIN" val="\documentclass{article}&#10;\usepackage{amsmath}&#10;\pagestyle{empty}&#10;\begin{document}&#10;&#10;$&#10;+1&#10;$&#10;\end{document}"/>
  <p:tag name="IGUANATEXSIZE" val="24"/>
</p:tagLst>
</file>

<file path=ppt/tags/tag75.xml><?xml version="1.0" encoding="utf-8"?>
<p:tagLst xmlns:p="http://schemas.openxmlformats.org/presentationml/2006/main">
  <p:tag name="LATEXADDIN" val="\documentclass{article}&#10;\usepackage{amsmath}&#10;\pagestyle{empty}&#10;\begin{document}&#10;&#10;$&#10;+1&#10;$&#10;\end{document}"/>
  <p:tag name="IGUANATEXSIZE" val="24"/>
</p:tagLst>
</file>

<file path=ppt/tags/tag76.xml><?xml version="1.0" encoding="utf-8"?>
<p:tagLst xmlns:p="http://schemas.openxmlformats.org/presentationml/2006/main">
  <p:tag name="LATEXADDIN" val="\documentclass{article}&#10;\usepackage{amsmath}&#10;\pagestyle{empty}&#10;\begin{document}&#10;&#10;$&#10;+1&#10;$&#10;\end{document}"/>
  <p:tag name="IGUANATEXSIZE" val="24"/>
</p:tagLst>
</file>

<file path=ppt/tags/tag77.xml><?xml version="1.0" encoding="utf-8"?>
<p:tagLst xmlns:p="http://schemas.openxmlformats.org/presentationml/2006/main">
  <p:tag name="LATEXADDIN" val="\documentclass{article}&#10;\usepackage{amsmath}&#10;\pagestyle{empty}&#10;\begin{document}&#10;&#10;$&#10;x_1&#10;$&#10;\end{document}"/>
  <p:tag name="IGUANATEXSIZE" val="24"/>
</p:tagLst>
</file>

<file path=ppt/tags/tag78.xml><?xml version="1.0" encoding="utf-8"?>
<p:tagLst xmlns:p="http://schemas.openxmlformats.org/presentationml/2006/main">
  <p:tag name="LATEXADDIN" val="\documentclass{article}&#10;\usepackage{amsmath}&#10;\pagestyle{empty}&#10;\begin{document}&#10;&#10;$&#10;x_2&#10;$&#10;\end{document}"/>
  <p:tag name="IGUANATEXSIZE" val="24"/>
</p:tagLst>
</file>

<file path=ppt/tags/tag79.xml><?xml version="1.0" encoding="utf-8"?>
<p:tagLst xmlns:p="http://schemas.openxmlformats.org/presentationml/2006/main">
  <p:tag name="LATEXADDIN" val="\documentclass{article}&#10;\usepackage{amsmath}&#10;\pagestyle{empty}&#10;\begin{document}&#10;&#10;$&#10;z_1^{(2)} \rightarrow a_1^{(2)}&#10;$&#10;\end{document}"/>
  <p:tag name="IGUANATEXSIZE" val="24"/>
</p:tagLst>
</file>

<file path=ppt/tags/tag8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left[ \begin{smallmatrix}&#10;0\\0\\1\\0&#10;\end{smallmatrix} \right]&#10;$&#10;&#10;\end{document}"/>
  <p:tag name="IGUANATEXSIZE" val="24"/>
</p:tagLst>
</file>

<file path=ppt/tags/tag80.xml><?xml version="1.0" encoding="utf-8"?>
<p:tagLst xmlns:p="http://schemas.openxmlformats.org/presentationml/2006/main">
  <p:tag name="LATEXADDIN" val="\documentclass{article}&#10;\usepackage{amsmath}&#10;\pagestyle{empty}&#10;\begin{document}&#10;&#10;$&#10;z_2^{(2)} \rightarrow a_2^{(2)}&#10;$&#10;\end{document}"/>
  <p:tag name="IGUANATEXSIZE" val="24"/>
</p:tagLst>
</file>

<file path=ppt/tags/tag81.xml><?xml version="1.0" encoding="utf-8"?>
<p:tagLst xmlns:p="http://schemas.openxmlformats.org/presentationml/2006/main">
  <p:tag name="LATEXADDIN" val="\documentclass{article}&#10;\usepackage{amsmath}&#10;\pagestyle{empty}&#10;\begin{document}&#10;&#10;$&#10;z_1^{(3)} \rightarrow a_1^{(3)}&#10;$&#10;\end{document}"/>
  <p:tag name="IGUANATEXSIZE" val="24"/>
</p:tagLst>
</file>

<file path=ppt/tags/tag82.xml><?xml version="1.0" encoding="utf-8"?>
<p:tagLst xmlns:p="http://schemas.openxmlformats.org/presentationml/2006/main">
  <p:tag name="LATEXADDIN" val="\documentclass{article}&#10;\usepackage{amsmath}&#10;\pagestyle{empty}&#10;\begin{document}&#10;&#10;$&#10;z_2^{(3)} \rightarrow a_2^{(3)}&#10;$&#10;\end{document}"/>
  <p:tag name="IGUANATEXSIZE" val="24"/>
</p:tagLst>
</file>

<file path=ppt/tags/tag83.xml><?xml version="1.0" encoding="utf-8"?>
<p:tagLst xmlns:p="http://schemas.openxmlformats.org/presentationml/2006/main">
  <p:tag name="LATEXADDIN" val="\documentclass{article}&#10;\usepackage{amsmath}&#10;\pagestyle{empty}&#10;\begin{document}&#10;&#10;$&#10;z_1^{(4)} \rightarrow a_1^{(4)}&#10;$&#10;\end{document}"/>
  <p:tag name="IGUANATEXSIZE" val="24"/>
</p:tagLst>
</file>

<file path=ppt/tags/tag84.xml><?xml version="1.0" encoding="utf-8"?>
<p:tagLst xmlns:p="http://schemas.openxmlformats.org/presentationml/2006/main">
  <p:tag name="LATEXADDIN" val="\documentclass{article}&#10;\usepackage{amsmath}&#10;\pagestyle{empty}&#10;\begin{document}&#10;&#10;$&#10;\delta_j^{(l)} =&#10;$&#10;\end{document}"/>
  <p:tag name="IGUANATEXSIZE" val="24"/>
</p:tagLst>
</file>

<file path=ppt/tags/tag85.xml><?xml version="1.0" encoding="utf-8"?>
<p:tagLst xmlns:p="http://schemas.openxmlformats.org/presentationml/2006/main">
  <p:tag name="LATEXADDIN" val="\documentclass{article}&#10;\usepackage{amsmath}&#10;\pagestyle{empty}&#10;\begin{document}&#10;&#10;$&#10;a_j^{(l)}&#10;$&#10;\end{document}"/>
  <p:tag name="IGUANATEXSIZE" val="24"/>
</p:tagLst>
</file>

<file path=ppt/tags/tag86.xml><?xml version="1.0" encoding="utf-8"?>
<p:tagLst xmlns:p="http://schemas.openxmlformats.org/presentationml/2006/main">
  <p:tag name="LATEXADDIN" val="\documentclass{article}&#10;\usepackage{amsmath}&#10;\pagestyle{empty}&#10;\begin{document}&#10;&#10;$&#10;j&#10;$&#10;\end{document}"/>
  <p:tag name="IGUANATEXSIZE" val="24"/>
</p:tagLst>
</file>

<file path=ppt/tags/tag87.xml><?xml version="1.0" encoding="utf-8"?>
<p:tagLst xmlns:p="http://schemas.openxmlformats.org/presentationml/2006/main">
  <p:tag name="LATEXADDIN" val="\documentclass{article}&#10;\usepackage{amsmath}&#10;\pagestyle{empty}&#10;\begin{document}&#10;&#10;$&#10;l&#10;$&#10;\end{document}"/>
  <p:tag name="IGUANATEXSIZE" val="24"/>
</p:tagLst>
</file>

<file path=ppt/tags/tag88.xml><?xml version="1.0" encoding="utf-8"?>
<p:tagLst xmlns:p="http://schemas.openxmlformats.org/presentationml/2006/main">
  <p:tag name="LATEXADDIN" val="\documentclass{article}&#10;\usepackage{amsmath}&#10;\pagestyle{empty}&#10;\begin{document}&#10;&#10;$&#10;\delta_j^{(l)} = \frac{\partial}{\partial z_j^{(l)}}$ cost(i)&#10;\end{document}"/>
  <p:tag name="IGUANATEXSIZE" val="24"/>
</p:tagLst>
</file>

<file path=ppt/tags/tag89.xml><?xml version="1.0" encoding="utf-8"?>
<p:tagLst xmlns:p="http://schemas.openxmlformats.org/presentationml/2006/main">
  <p:tag name="LATEXADDIN" val="\documentclass{article}&#10;\usepackage{amsmath}&#10;\pagestyle{empty}&#10;\begin{document}&#10;&#10;$&#10;j\geq 0&#10;$&#10;\end{document}"/>
  <p:tag name="IGUANATEXSIZE" val="24"/>
</p:tagLst>
</file>

<file path=ppt/tags/tag9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left[ \begin{smallmatrix}&#10;0\\0\\0\\1&#10;\end{smallmatrix} \right]&#10;$&#10;&#10;\end{document}"/>
  <p:tag name="IGUANATEXSIZE" val="24"/>
</p:tagLst>
</file>

<file path=ppt/tags/tag90.xml><?xml version="1.0" encoding="utf-8"?>
<p:tagLst xmlns:p="http://schemas.openxmlformats.org/presentationml/2006/main">
  <p:tag name="LATEXADDIN" val="\documentclass{article}&#10;\usepackage{amsmath}&#10;\pagestyle{empty}&#10;\begin{document}&#10;&#10;&#10;cost(i) $= y^{(i)} \log h_\Theta (x^{(i)}) + (1-y^{(i)})\log h_\Theta (x^{(i)})&#10;$&#10;&#10;\end{document}"/>
  <p:tag name="IGUANATEXSIZE" val="20"/>
</p:tagLst>
</file>

<file path=ppt/tags/tag91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Theta^{(1)},\Theta^{(2)},\Theta^{(3)}&#10;$&#10;&#10;\end{document}"/>
  <p:tag name="IGUANATEXSIZE" val="22"/>
</p:tagLst>
</file>

<file path=ppt/tags/tag92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D^{(1)},D^{(2)},D^{(3)}&#10;$&#10;&#10;\end{document}"/>
  <p:tag name="IGUANATEXSIZE" val="22"/>
</p:tagLst>
</file>

<file path=ppt/tags/tag93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s_1 = 10, s_2 = 10, s_3 = 1&#10;$&#10;&#10;\end{document}"/>
  <p:tag name="IGUANATEXSIZE" val="22"/>
</p:tagLst>
</file>

<file path=ppt/tags/tag94.xml><?xml version="1.0" encoding="utf-8"?>
<p:tagLst xmlns:p="http://schemas.openxmlformats.org/presentationml/2006/main">
  <p:tag name="LATEXADDIN" val="\documentclass{article}&#10;\usepackage{amsmath}&#10;\usepackage{color}&#10;\pagestyle{empty}&#10;\begin{document}&#10;&#10;$&#10;h_\Theta(x)&#10;$&#10;&#10;\end{document}"/>
  <p:tag name="IGUANATEXSIZE" val="20"/>
</p:tagLst>
</file>

<file path=ppt/tags/tag95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vdots&#10;$&#10;&#10;\end{document}"/>
  <p:tag name="IGUANATEXSIZE" val="18"/>
</p:tagLst>
</file>

<file path=ppt/tags/tag96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vdots&#10;$&#10;&#10;\end{document}"/>
  <p:tag name="IGUANATEXSIZE" val="18"/>
</p:tagLst>
</file>

<file path=ppt/tags/tag97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Theta^{(1)} \in \mathbb{R}^{10\times11}, \Theta^{(2)} \in \mathbb{R}^{10\times11}, \Theta^{(3)} \in \mathbb{R}^{1\times11}&#10;$&#10;&#10;\end{document}"/>
  <p:tag name="IGUANATEXSIZE" val="22"/>
</p:tagLst>
</file>

<file path=ppt/tags/tag98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D^{(1)} \in \mathbb{R}^{10\times11}, D^{(2)} \in \mathbb{R}^{10\times11}, D^{(3)} \in \mathbb{R}^{1\times11}&#10;$&#10;&#10;\end{document}"/>
  <p:tag name="IGUANATEXSIZE" val="22"/>
</p:tagLst>
</file>

<file path=ppt/tags/tag99.xml><?xml version="1.0" encoding="utf-8"?>
<p:tagLst xmlns:p="http://schemas.openxmlformats.org/presentationml/2006/main">
  <p:tag name="LATEXADDIN" val="\documentclass{article}&#10;\usepackage{amsmath}&#10;\usepackage{amssymb}&#10;\usepackage{color}&#10;\pagestyle{empty}&#10;\begin{document}&#10;&#10;$&#10;\Theta^{(1)},\Theta^{(2)},\Theta^{(3)}&#10;$&#10;&#10;\end{document}"/>
  <p:tag name="IGUANATEXSIZE" val="22"/>
</p:tagLst>
</file>

<file path=ppt/theme/theme1.xml><?xml version="1.0" encoding="utf-8"?>
<a:theme xmlns:a="http://schemas.openxmlformats.org/drawingml/2006/main" name="1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5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6_Le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</Template>
  <TotalTime>0</TotalTime>
  <Words>5502</Words>
  <Application>WPS 演示</Application>
  <PresentationFormat>全屏显示(16:9)</PresentationFormat>
  <Paragraphs>353</Paragraphs>
  <Slides>35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8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4" baseType="lpstr">
      <vt:lpstr>1_Lecture</vt:lpstr>
      <vt:lpstr>2_Office Theme</vt:lpstr>
      <vt:lpstr>3_Office Theme</vt:lpstr>
      <vt:lpstr>2_Lecture</vt:lpstr>
      <vt:lpstr>3_Lecture</vt:lpstr>
      <vt:lpstr>4_Lecture</vt:lpstr>
      <vt:lpstr>5_Lecture</vt:lpstr>
      <vt:lpstr>6_Lecture</vt:lpstr>
      <vt:lpstr>Equation.DSMT4</vt:lpstr>
      <vt:lpstr>Cost function</vt:lpstr>
      <vt:lpstr>PowerPoint 演示文稿</vt:lpstr>
      <vt:lpstr>PowerPoint 演示文稿</vt:lpstr>
      <vt:lpstr>Backpropagation algorith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Implementation note: Unrolling parameters</vt:lpstr>
      <vt:lpstr>PowerPoint 演示文稿</vt:lpstr>
      <vt:lpstr>PowerPoint 演示文稿</vt:lpstr>
      <vt:lpstr>PowerPoint 演示文稿</vt:lpstr>
      <vt:lpstr>Gradient check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andom initialization</vt:lpstr>
      <vt:lpstr>PowerPoint 演示文稿</vt:lpstr>
      <vt:lpstr>PowerPoint 演示文稿</vt:lpstr>
      <vt:lpstr>PowerPoint 演示文稿</vt:lpstr>
      <vt:lpstr>Putting it together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 Programming</dc:title>
  <dc:creator>OpenClassroom</dc:creator>
  <cp:lastModifiedBy>14520</cp:lastModifiedBy>
  <cp:revision>436</cp:revision>
  <dcterms:created xsi:type="dcterms:W3CDTF">2010-07-08T21:59:00Z</dcterms:created>
  <dcterms:modified xsi:type="dcterms:W3CDTF">2019-10-09T10:13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5648</vt:lpwstr>
  </property>
</Properties>
</file>